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F990B1" w14:textId="77777777" w:rsidR="009E44E0" w:rsidRDefault="00AC0D5E">
      <w:pPr>
        <w:pStyle w:val="SectHead"/>
        <w:spacing w:after="120"/>
      </w:pPr>
      <w:r>
        <w:t>ACE Examination 2016</w:t>
      </w:r>
    </w:p>
    <w:p w14:paraId="2830B72F" w14:textId="77777777" w:rsidR="009E44E0" w:rsidRDefault="009E44E0">
      <w:pPr>
        <w:pStyle w:val="SectHead"/>
      </w:pPr>
      <w:r>
        <w:t>Year 8 Mathematics Yearly Examination</w:t>
      </w:r>
    </w:p>
    <w:p w14:paraId="6FF05A97" w14:textId="77777777" w:rsidR="009E44E0" w:rsidRDefault="009E44E0">
      <w:pPr>
        <w:pStyle w:val="SectHead"/>
      </w:pPr>
      <w:r>
        <w:t>Worked solutions and marking guidelines</w:t>
      </w:r>
    </w:p>
    <w:p w14:paraId="72D04EDC" w14:textId="77777777" w:rsidR="009E44E0" w:rsidRDefault="009E44E0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6946"/>
        <w:gridCol w:w="1345"/>
      </w:tblGrid>
      <w:tr w:rsidR="009E44E0" w14:paraId="6C848CB8" w14:textId="77777777">
        <w:tc>
          <w:tcPr>
            <w:tcW w:w="9000" w:type="dxa"/>
            <w:gridSpan w:val="3"/>
          </w:tcPr>
          <w:p w14:paraId="3C6E3F70" w14:textId="77777777" w:rsidR="009E44E0" w:rsidRDefault="009E44E0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9E44E0" w14:paraId="7F7C3A44" w14:textId="77777777" w:rsidTr="006C47E1">
        <w:tc>
          <w:tcPr>
            <w:tcW w:w="709" w:type="dxa"/>
          </w:tcPr>
          <w:p w14:paraId="3417514D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7D96C485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345" w:type="dxa"/>
          </w:tcPr>
          <w:p w14:paraId="1BFE2272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027B0D" w14:paraId="45C9D5E5" w14:textId="77777777" w:rsidTr="004322D4">
        <w:trPr>
          <w:trHeight w:val="577"/>
        </w:trPr>
        <w:tc>
          <w:tcPr>
            <w:tcW w:w="709" w:type="dxa"/>
            <w:vAlign w:val="center"/>
          </w:tcPr>
          <w:p w14:paraId="5BD42E26" w14:textId="77777777" w:rsidR="00027B0D" w:rsidRDefault="00027B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0" w:name="MTBlankEqn"/>
        <w:tc>
          <w:tcPr>
            <w:tcW w:w="6946" w:type="dxa"/>
            <w:vAlign w:val="center"/>
          </w:tcPr>
          <w:p w14:paraId="75FB53EC" w14:textId="1F2E1260" w:rsidR="00027B0D" w:rsidRDefault="00AF52D1" w:rsidP="00AF52D1">
            <w:pPr>
              <w:pStyle w:val="Criteriapoint"/>
              <w:numPr>
                <w:ilvl w:val="0"/>
                <w:numId w:val="0"/>
              </w:numPr>
            </w:pPr>
            <w:r w:rsidRPr="00AF52D1">
              <w:rPr>
                <w:position w:val="-6"/>
              </w:rPr>
              <w:object w:dxaOrig="2520" w:dyaOrig="360" w14:anchorId="37358D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6" type="#_x0000_t75" style="width:126pt;height:18pt" o:ole="">
                  <v:imagedata r:id="rId7" o:title=""/>
                </v:shape>
                <o:OLEObject Type="Embed" ProgID="Equation.DSMT4" ShapeID="_x0000_i1076" DrawAspect="Content" ObjectID="_1515071573" r:id="rId8"/>
              </w:object>
            </w:r>
            <w:bookmarkEnd w:id="0"/>
          </w:p>
        </w:tc>
        <w:tc>
          <w:tcPr>
            <w:tcW w:w="1345" w:type="dxa"/>
            <w:vAlign w:val="center"/>
          </w:tcPr>
          <w:p w14:paraId="45CF890F" w14:textId="5B2126C8" w:rsidR="00027B0D" w:rsidRDefault="00027B0D">
            <w:pPr>
              <w:jc w:val="center"/>
            </w:pPr>
            <w:r w:rsidRPr="000D48A3">
              <w:t xml:space="preserve">1 Mark: </w:t>
            </w:r>
            <w:r>
              <w:t>B</w:t>
            </w:r>
          </w:p>
        </w:tc>
      </w:tr>
      <w:tr w:rsidR="00BF0369" w14:paraId="4A7735A8" w14:textId="77777777" w:rsidTr="004322D4">
        <w:trPr>
          <w:trHeight w:val="541"/>
        </w:trPr>
        <w:tc>
          <w:tcPr>
            <w:tcW w:w="709" w:type="dxa"/>
            <w:vAlign w:val="center"/>
          </w:tcPr>
          <w:p w14:paraId="6B1F9D09" w14:textId="77777777" w:rsidR="00BF0369" w:rsidRDefault="00BF036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946" w:type="dxa"/>
            <w:vAlign w:val="center"/>
          </w:tcPr>
          <w:p w14:paraId="36D86339" w14:textId="32033B1B" w:rsidR="00BF0369" w:rsidRDefault="00BF0369" w:rsidP="004322D4">
            <w:pPr>
              <w:pStyle w:val="Criteriapoint"/>
              <w:numPr>
                <w:ilvl w:val="0"/>
                <w:numId w:val="0"/>
              </w:numPr>
            </w:pPr>
            <w:r>
              <w:rPr>
                <w:lang w:eastAsia="en-AU"/>
              </w:rPr>
              <w:t>Isosceles triangle has 2 sides equal.</w:t>
            </w:r>
          </w:p>
        </w:tc>
        <w:tc>
          <w:tcPr>
            <w:tcW w:w="1345" w:type="dxa"/>
            <w:vAlign w:val="center"/>
          </w:tcPr>
          <w:p w14:paraId="26634C6A" w14:textId="1DD53C30" w:rsidR="00BF0369" w:rsidRDefault="00BF0369">
            <w:pPr>
              <w:jc w:val="center"/>
            </w:pPr>
            <w:r>
              <w:t>1 Mark: C</w:t>
            </w:r>
          </w:p>
        </w:tc>
      </w:tr>
      <w:tr w:rsidR="0053210F" w14:paraId="0309BA84" w14:textId="77777777" w:rsidTr="006C47E1">
        <w:tc>
          <w:tcPr>
            <w:tcW w:w="709" w:type="dxa"/>
            <w:vAlign w:val="center"/>
          </w:tcPr>
          <w:p w14:paraId="5A523BE1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946" w:type="dxa"/>
          </w:tcPr>
          <w:p w14:paraId="1FD01C61" w14:textId="689A2839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6"/>
              </w:rPr>
              <w:object w:dxaOrig="1060" w:dyaOrig="680" w14:anchorId="60790C01">
                <v:shape id="_x0000_i1082" type="#_x0000_t75" style="width:53.25pt;height:33.75pt" o:ole="">
                  <v:imagedata r:id="rId9" o:title=""/>
                </v:shape>
                <o:OLEObject Type="Embed" ProgID="Equation.DSMT4" ShapeID="_x0000_i1082" DrawAspect="Content" ObjectID="_1515071574" r:id="rId10"/>
              </w:object>
            </w:r>
          </w:p>
        </w:tc>
        <w:tc>
          <w:tcPr>
            <w:tcW w:w="1345" w:type="dxa"/>
            <w:vAlign w:val="center"/>
          </w:tcPr>
          <w:p w14:paraId="0DDD6F76" w14:textId="5AADA7C9" w:rsidR="0053210F" w:rsidRDefault="0053210F">
            <w:pPr>
              <w:jc w:val="center"/>
            </w:pPr>
            <w:r>
              <w:t>1 Mark: A</w:t>
            </w:r>
          </w:p>
        </w:tc>
      </w:tr>
      <w:tr w:rsidR="0053210F" w14:paraId="6704484C" w14:textId="77777777" w:rsidTr="006C47E1">
        <w:tc>
          <w:tcPr>
            <w:tcW w:w="709" w:type="dxa"/>
            <w:vAlign w:val="center"/>
          </w:tcPr>
          <w:p w14:paraId="274519B8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946" w:type="dxa"/>
          </w:tcPr>
          <w:p w14:paraId="7C5F3BB7" w14:textId="77777777" w:rsidR="0053210F" w:rsidRDefault="0053210F" w:rsidP="0094722A">
            <w:pPr>
              <w:tabs>
                <w:tab w:val="left" w:pos="9540"/>
              </w:tabs>
              <w:spacing w:before="60" w:after="60"/>
            </w:pPr>
            <w:r>
              <w:t>Convert all prices to the same quantity (250 mL)</w:t>
            </w:r>
          </w:p>
          <w:p w14:paraId="6C82C487" w14:textId="20DCFCB0" w:rsidR="0053210F" w:rsidRDefault="0053210F" w:rsidP="0094722A">
            <w:pPr>
              <w:tabs>
                <w:tab w:val="left" w:pos="2810"/>
                <w:tab w:val="left" w:pos="9540"/>
              </w:tabs>
              <w:spacing w:before="60" w:after="60"/>
              <w:rPr>
                <w:lang w:eastAsia="en-AU"/>
              </w:rPr>
            </w:pPr>
            <w:r>
              <w:t xml:space="preserve">A: </w:t>
            </w:r>
            <w:r>
              <w:rPr>
                <w:lang w:eastAsia="en-AU"/>
              </w:rPr>
              <w:t xml:space="preserve">$0.34 for 250 mL  </w:t>
            </w:r>
            <w:r w:rsidR="00393155">
              <w:rPr>
                <w:lang w:eastAsia="en-AU"/>
              </w:rPr>
              <w:t xml:space="preserve">  </w:t>
            </w:r>
            <w:r>
              <w:rPr>
                <w:lang w:eastAsia="en-AU"/>
              </w:rPr>
              <w:t xml:space="preserve">   </w:t>
            </w:r>
            <w:r>
              <w:t xml:space="preserve">B: </w:t>
            </w:r>
            <w:r>
              <w:rPr>
                <w:lang w:eastAsia="en-AU"/>
              </w:rPr>
              <w:t>$0.29 for 250 mL</w:t>
            </w:r>
          </w:p>
          <w:p w14:paraId="6FBA625B" w14:textId="58D6BD29" w:rsidR="0053210F" w:rsidRDefault="0053210F" w:rsidP="0094722A">
            <w:pPr>
              <w:tabs>
                <w:tab w:val="left" w:pos="2810"/>
                <w:tab w:val="left" w:pos="9540"/>
              </w:tabs>
              <w:spacing w:before="60" w:after="60"/>
              <w:rPr>
                <w:lang w:eastAsia="en-AU"/>
              </w:rPr>
            </w:pPr>
            <w:r>
              <w:t xml:space="preserve">C: </w:t>
            </w:r>
            <w:r>
              <w:rPr>
                <w:lang w:eastAsia="en-AU"/>
              </w:rPr>
              <w:t xml:space="preserve">$0.50 for 250 mL </w:t>
            </w:r>
            <w:r w:rsidR="00393155">
              <w:rPr>
                <w:lang w:eastAsia="en-AU"/>
              </w:rPr>
              <w:t xml:space="preserve">  </w:t>
            </w:r>
            <w:r>
              <w:rPr>
                <w:lang w:eastAsia="en-AU"/>
              </w:rPr>
              <w:t xml:space="preserve">    </w:t>
            </w:r>
            <w:r>
              <w:t xml:space="preserve">D: </w:t>
            </w:r>
            <w:r>
              <w:rPr>
                <w:lang w:eastAsia="en-AU"/>
              </w:rPr>
              <w:t>$0.33 for 250 mL</w:t>
            </w:r>
          </w:p>
          <w:p w14:paraId="20F8716E" w14:textId="21DF7D7D" w:rsidR="0053210F" w:rsidRDefault="0053210F">
            <w:pPr>
              <w:tabs>
                <w:tab w:val="left" w:pos="9540"/>
              </w:tabs>
              <w:spacing w:before="60" w:after="60"/>
            </w:pPr>
            <w:r>
              <w:t xml:space="preserve">Best price is </w:t>
            </w:r>
            <w:r w:rsidR="00E775DA">
              <w:rPr>
                <w:lang w:eastAsia="en-AU"/>
              </w:rPr>
              <w:t>$2 for 1.75 L (</w:t>
            </w:r>
            <w:r>
              <w:rPr>
                <w:lang w:eastAsia="en-AU"/>
              </w:rPr>
              <w:t>$0.29 for 250 mL</w:t>
            </w:r>
            <w:r w:rsidR="00E775DA">
              <w:rPr>
                <w:lang w:eastAsia="en-AU"/>
              </w:rPr>
              <w:t>)</w:t>
            </w:r>
          </w:p>
        </w:tc>
        <w:tc>
          <w:tcPr>
            <w:tcW w:w="1345" w:type="dxa"/>
            <w:vAlign w:val="center"/>
          </w:tcPr>
          <w:p w14:paraId="76243B4F" w14:textId="07AB06B8" w:rsidR="0053210F" w:rsidRDefault="0053210F">
            <w:pPr>
              <w:jc w:val="center"/>
            </w:pPr>
            <w:r>
              <w:t>1 Mark: B</w:t>
            </w:r>
          </w:p>
        </w:tc>
      </w:tr>
      <w:tr w:rsidR="0053210F" w14:paraId="22B88D4D" w14:textId="77777777" w:rsidTr="006C47E1">
        <w:tc>
          <w:tcPr>
            <w:tcW w:w="709" w:type="dxa"/>
            <w:vAlign w:val="center"/>
          </w:tcPr>
          <w:p w14:paraId="2A567C87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946" w:type="dxa"/>
          </w:tcPr>
          <w:p w14:paraId="12D00375" w14:textId="0AA94488" w:rsidR="0053210F" w:rsidRDefault="00B22EB5">
            <w:pPr>
              <w:tabs>
                <w:tab w:val="left" w:pos="9540"/>
              </w:tabs>
              <w:spacing w:before="60" w:after="60"/>
            </w:pPr>
            <w:r>
              <w:t>Sample space is all the possible outcomes.</w:t>
            </w:r>
          </w:p>
          <w:p w14:paraId="1E14DB80" w14:textId="2F405986" w:rsidR="004322D4" w:rsidRDefault="00B22EB5" w:rsidP="00B22EB5">
            <w:pPr>
              <w:tabs>
                <w:tab w:val="left" w:pos="9540"/>
              </w:tabs>
              <w:spacing w:before="60" w:after="60"/>
            </w:pPr>
            <w:r>
              <w:t>{H1, H2, H3, H4, H5, H6, T1, T2, T3, T4, T5, T6}</w:t>
            </w:r>
          </w:p>
          <w:p w14:paraId="52F4169E" w14:textId="4123A3D6" w:rsidR="00B22EB5" w:rsidRDefault="00393155" w:rsidP="00B22EB5">
            <w:pPr>
              <w:tabs>
                <w:tab w:val="left" w:pos="9540"/>
              </w:tabs>
              <w:spacing w:before="60" w:after="60"/>
            </w:pPr>
            <w:r>
              <w:t xml:space="preserve">There are </w:t>
            </w:r>
            <w:r w:rsidR="00B22EB5">
              <w:t>12 outcomes.</w:t>
            </w:r>
          </w:p>
        </w:tc>
        <w:tc>
          <w:tcPr>
            <w:tcW w:w="1345" w:type="dxa"/>
            <w:vAlign w:val="center"/>
          </w:tcPr>
          <w:p w14:paraId="7914817D" w14:textId="72A9C7BC" w:rsidR="0053210F" w:rsidRDefault="0053210F">
            <w:pPr>
              <w:jc w:val="center"/>
            </w:pPr>
            <w:r>
              <w:t>1 Mark:</w:t>
            </w:r>
            <w:r w:rsidR="00B22EB5">
              <w:t xml:space="preserve"> D</w:t>
            </w:r>
          </w:p>
        </w:tc>
      </w:tr>
      <w:tr w:rsidR="0053210F" w14:paraId="6FB10927" w14:textId="77777777" w:rsidTr="006C47E1">
        <w:tc>
          <w:tcPr>
            <w:tcW w:w="709" w:type="dxa"/>
            <w:vAlign w:val="center"/>
          </w:tcPr>
          <w:p w14:paraId="1D11843D" w14:textId="5121530E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946" w:type="dxa"/>
          </w:tcPr>
          <w:p w14:paraId="440AD3A7" w14:textId="0B57D2E0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76"/>
              </w:rPr>
              <w:object w:dxaOrig="1340" w:dyaOrig="980" w14:anchorId="0B1EC01C">
                <v:shape id="_x0000_i1087" type="#_x0000_t75" style="width:66.75pt;height:48.75pt" o:ole="">
                  <v:imagedata r:id="rId11" o:title=""/>
                </v:shape>
                <o:OLEObject Type="Embed" ProgID="Equation.DSMT4" ShapeID="_x0000_i1087" DrawAspect="Content" ObjectID="_1515071575" r:id="rId12"/>
              </w:object>
            </w:r>
          </w:p>
        </w:tc>
        <w:tc>
          <w:tcPr>
            <w:tcW w:w="1345" w:type="dxa"/>
            <w:vAlign w:val="center"/>
          </w:tcPr>
          <w:p w14:paraId="6E66900C" w14:textId="462A3B42" w:rsidR="0053210F" w:rsidRDefault="0053210F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53210F" w14:paraId="1815CBEA" w14:textId="77777777" w:rsidTr="006C47E1">
        <w:tc>
          <w:tcPr>
            <w:tcW w:w="709" w:type="dxa"/>
            <w:vAlign w:val="center"/>
          </w:tcPr>
          <w:p w14:paraId="014A2FA6" w14:textId="7A087158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946" w:type="dxa"/>
          </w:tcPr>
          <w:p w14:paraId="161291E1" w14:textId="547EEAC7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4"/>
              </w:rPr>
              <w:object w:dxaOrig="1620" w:dyaOrig="620" w14:anchorId="1F1FD4C0">
                <v:shape id="_x0000_i1092" type="#_x0000_t75" style="width:81pt;height:30.75pt" o:ole="">
                  <v:imagedata r:id="rId13" o:title=""/>
                </v:shape>
                <o:OLEObject Type="Embed" ProgID="Equation.DSMT4" ShapeID="_x0000_i1092" DrawAspect="Content" ObjectID="_1515071576" r:id="rId14"/>
              </w:object>
            </w:r>
          </w:p>
        </w:tc>
        <w:tc>
          <w:tcPr>
            <w:tcW w:w="1345" w:type="dxa"/>
            <w:vAlign w:val="center"/>
          </w:tcPr>
          <w:p w14:paraId="61731C69" w14:textId="3427E3F8" w:rsidR="0053210F" w:rsidRDefault="0053210F" w:rsidP="0030021F">
            <w:pPr>
              <w:jc w:val="center"/>
            </w:pPr>
            <w:r w:rsidRPr="000D48A3">
              <w:t xml:space="preserve">1 Mark: </w:t>
            </w:r>
            <w:r w:rsidR="0030021F">
              <w:t>A</w:t>
            </w:r>
          </w:p>
        </w:tc>
      </w:tr>
      <w:tr w:rsidR="0053210F" w14:paraId="153D61BA" w14:textId="77777777" w:rsidTr="006C47E1">
        <w:tc>
          <w:tcPr>
            <w:tcW w:w="709" w:type="dxa"/>
            <w:vAlign w:val="center"/>
          </w:tcPr>
          <w:p w14:paraId="173C910C" w14:textId="6DF18BEA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946" w:type="dxa"/>
          </w:tcPr>
          <w:p w14:paraId="20C898B7" w14:textId="38725ADD" w:rsidR="004322D4" w:rsidRDefault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1380" w:dyaOrig="639" w14:anchorId="7CCB7C01">
                <v:shape id="_x0000_i1097" type="#_x0000_t75" style="width:69pt;height:32.25pt" o:ole="">
                  <v:imagedata r:id="rId15" o:title=""/>
                </v:shape>
                <o:OLEObject Type="Embed" ProgID="Equation.DSMT4" ShapeID="_x0000_i1097" DrawAspect="Content" ObjectID="_1515071577" r:id="rId16"/>
              </w:object>
            </w:r>
            <w:r w:rsidR="0053210F">
              <w:t xml:space="preserve">    </w:t>
            </w:r>
          </w:p>
          <w:p w14:paraId="09954650" w14:textId="4A977B79" w:rsidR="0053210F" w:rsidRDefault="0053210F">
            <w:pPr>
              <w:tabs>
                <w:tab w:val="left" w:pos="9540"/>
              </w:tabs>
              <w:spacing w:before="60" w:after="60"/>
            </w:pPr>
            <w:r>
              <w:t>The larger number is 5.</w:t>
            </w:r>
          </w:p>
        </w:tc>
        <w:tc>
          <w:tcPr>
            <w:tcW w:w="1345" w:type="dxa"/>
            <w:vAlign w:val="center"/>
          </w:tcPr>
          <w:p w14:paraId="3EB73372" w14:textId="53511CBA" w:rsidR="0053210F" w:rsidRDefault="0053210F">
            <w:pPr>
              <w:jc w:val="center"/>
            </w:pPr>
            <w:bookmarkStart w:id="1" w:name="OLE_LINK227"/>
            <w:bookmarkStart w:id="2" w:name="OLE_LINK228"/>
            <w:r>
              <w:t>1 Mark: C</w:t>
            </w:r>
            <w:bookmarkEnd w:id="1"/>
            <w:bookmarkEnd w:id="2"/>
          </w:p>
        </w:tc>
      </w:tr>
      <w:tr w:rsidR="0053210F" w14:paraId="79D71B44" w14:textId="77777777" w:rsidTr="003E7712">
        <w:tc>
          <w:tcPr>
            <w:tcW w:w="709" w:type="dxa"/>
            <w:vAlign w:val="center"/>
          </w:tcPr>
          <w:p w14:paraId="6E089B54" w14:textId="01F0F4A3" w:rsidR="0053210F" w:rsidRDefault="0053210F" w:rsidP="003E77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946" w:type="dxa"/>
          </w:tcPr>
          <w:p w14:paraId="5B3BDA07" w14:textId="377CA95C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88"/>
              </w:rPr>
              <w:object w:dxaOrig="1520" w:dyaOrig="1140" w14:anchorId="01F08605">
                <v:shape id="_x0000_i1384" type="#_x0000_t75" style="width:75.75pt;height:57pt" o:ole="">
                  <v:imagedata r:id="rId17" o:title=""/>
                </v:shape>
                <o:OLEObject Type="Embed" ProgID="Equation.DSMT4" ShapeID="_x0000_i1384" DrawAspect="Content" ObjectID="_1515071578" r:id="rId18"/>
              </w:object>
            </w:r>
            <w:r w:rsidR="0030021F">
              <w:t xml:space="preserve"> </w:t>
            </w:r>
          </w:p>
        </w:tc>
        <w:tc>
          <w:tcPr>
            <w:tcW w:w="1345" w:type="dxa"/>
            <w:vAlign w:val="center"/>
          </w:tcPr>
          <w:p w14:paraId="222829C4" w14:textId="1CAF085F" w:rsidR="0053210F" w:rsidRDefault="0030021F" w:rsidP="003E7712">
            <w:pPr>
              <w:jc w:val="center"/>
            </w:pPr>
            <w:r>
              <w:t>1 Mark: D</w:t>
            </w:r>
          </w:p>
        </w:tc>
      </w:tr>
      <w:tr w:rsidR="0053210F" w14:paraId="1A925D88" w14:textId="77777777" w:rsidTr="006C47E1">
        <w:tc>
          <w:tcPr>
            <w:tcW w:w="709" w:type="dxa"/>
            <w:vAlign w:val="center"/>
          </w:tcPr>
          <w:p w14:paraId="6EDAD0B8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946" w:type="dxa"/>
          </w:tcPr>
          <w:p w14:paraId="5B860CDE" w14:textId="696E96E6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3140" w:dyaOrig="639" w14:anchorId="277431D4">
                <v:shape id="_x0000_i1386" type="#_x0000_t75" style="width:156.75pt;height:32.25pt" o:ole="">
                  <v:imagedata r:id="rId19" o:title=""/>
                </v:shape>
                <o:OLEObject Type="Embed" ProgID="Equation.DSMT4" ShapeID="_x0000_i1386" DrawAspect="Content" ObjectID="_1515071579" r:id="rId20"/>
              </w:object>
            </w:r>
            <w:bookmarkStart w:id="3" w:name="_GoBack"/>
            <w:bookmarkEnd w:id="3"/>
          </w:p>
        </w:tc>
        <w:tc>
          <w:tcPr>
            <w:tcW w:w="1345" w:type="dxa"/>
            <w:vAlign w:val="center"/>
          </w:tcPr>
          <w:p w14:paraId="40A87B63" w14:textId="1D7454D6" w:rsidR="0053210F" w:rsidRDefault="0053210F">
            <w:pPr>
              <w:jc w:val="center"/>
            </w:pPr>
            <w:r>
              <w:t>1 Mark: C</w:t>
            </w:r>
          </w:p>
        </w:tc>
      </w:tr>
      <w:tr w:rsidR="0053210F" w14:paraId="560A499B" w14:textId="77777777" w:rsidTr="006C47E1">
        <w:tc>
          <w:tcPr>
            <w:tcW w:w="709" w:type="dxa"/>
            <w:vAlign w:val="center"/>
          </w:tcPr>
          <w:p w14:paraId="7C1AF8B4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946" w:type="dxa"/>
          </w:tcPr>
          <w:p w14:paraId="31C40A7A" w14:textId="7F54BF69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84"/>
              </w:rPr>
              <w:object w:dxaOrig="1440" w:dyaOrig="1100" w14:anchorId="5067427D">
                <v:shape id="_x0000_i1112" type="#_x0000_t75" style="width:1in;height:54.75pt" o:ole="">
                  <v:imagedata r:id="rId21" o:title=""/>
                </v:shape>
                <o:OLEObject Type="Embed" ProgID="Equation.DSMT4" ShapeID="_x0000_i1112" DrawAspect="Content" ObjectID="_1515071580" r:id="rId22"/>
              </w:object>
            </w:r>
          </w:p>
        </w:tc>
        <w:tc>
          <w:tcPr>
            <w:tcW w:w="1345" w:type="dxa"/>
            <w:vAlign w:val="center"/>
          </w:tcPr>
          <w:p w14:paraId="48D2B22D" w14:textId="4B5E08E4" w:rsidR="0053210F" w:rsidRDefault="0053210F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53210F" w14:paraId="6D88F17D" w14:textId="77777777" w:rsidTr="006C47E1">
        <w:tc>
          <w:tcPr>
            <w:tcW w:w="709" w:type="dxa"/>
            <w:vAlign w:val="center"/>
          </w:tcPr>
          <w:p w14:paraId="63B6904E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946" w:type="dxa"/>
          </w:tcPr>
          <w:p w14:paraId="6DCAE7BC" w14:textId="3CD3FF3E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4"/>
              </w:rPr>
              <w:object w:dxaOrig="240" w:dyaOrig="620" w14:anchorId="355803B4">
                <v:shape id="_x0000_i1118" type="#_x0000_t75" style="width:12pt;height:30.75pt" o:ole="">
                  <v:imagedata r:id="rId23" o:title=""/>
                </v:shape>
                <o:OLEObject Type="Embed" ProgID="Equation.DSMT4" ShapeID="_x0000_i1118" DrawAspect="Content" ObjectID="_1515071581" r:id="rId24"/>
              </w:object>
            </w:r>
            <w:r w:rsidR="0053210F">
              <w:rPr>
                <w:lang w:eastAsia="en-AU"/>
              </w:rPr>
              <w:t xml:space="preserve"> </w:t>
            </w:r>
            <w:r w:rsidR="0053210F">
              <w:t xml:space="preserve">lies between zero and </w:t>
            </w:r>
            <w:r w:rsidRPr="00AF52D1">
              <w:rPr>
                <w:position w:val="-24"/>
              </w:rPr>
              <w:object w:dxaOrig="240" w:dyaOrig="620" w14:anchorId="178CE8C2">
                <v:shape id="_x0000_i1124" type="#_x0000_t75" style="width:12pt;height:30.75pt" o:ole="">
                  <v:imagedata r:id="rId25" o:title=""/>
                </v:shape>
                <o:OLEObject Type="Embed" ProgID="Equation.DSMT4" ShapeID="_x0000_i1124" DrawAspect="Content" ObjectID="_1515071582" r:id="rId26"/>
              </w:object>
            </w:r>
          </w:p>
        </w:tc>
        <w:tc>
          <w:tcPr>
            <w:tcW w:w="1345" w:type="dxa"/>
            <w:vAlign w:val="center"/>
          </w:tcPr>
          <w:p w14:paraId="1C290A9D" w14:textId="7F958D9F" w:rsidR="0053210F" w:rsidRDefault="0053210F">
            <w:pPr>
              <w:jc w:val="center"/>
            </w:pPr>
            <w:r>
              <w:t>1 Mark: A</w:t>
            </w:r>
          </w:p>
        </w:tc>
      </w:tr>
    </w:tbl>
    <w:p w14:paraId="5F052D0E" w14:textId="77777777" w:rsidR="004322D4" w:rsidRDefault="004322D4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6946"/>
        <w:gridCol w:w="1345"/>
      </w:tblGrid>
      <w:tr w:rsidR="0053210F" w14:paraId="54216DBF" w14:textId="77777777" w:rsidTr="006C47E1">
        <w:tc>
          <w:tcPr>
            <w:tcW w:w="709" w:type="dxa"/>
            <w:vAlign w:val="center"/>
          </w:tcPr>
          <w:p w14:paraId="39A53B0D" w14:textId="3EC67862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6946" w:type="dxa"/>
          </w:tcPr>
          <w:p w14:paraId="12D73845" w14:textId="1C1F7C53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78"/>
              </w:rPr>
              <w:object w:dxaOrig="1080" w:dyaOrig="999" w14:anchorId="605BA2A9">
                <v:shape id="_x0000_i1132" type="#_x0000_t75" style="width:54pt;height:50.25pt" o:ole="">
                  <v:imagedata r:id="rId27" o:title=""/>
                </v:shape>
                <o:OLEObject Type="Embed" ProgID="Equation.DSMT4" ShapeID="_x0000_i1132" DrawAspect="Content" ObjectID="_1515071583" r:id="rId28"/>
              </w:object>
            </w:r>
          </w:p>
        </w:tc>
        <w:tc>
          <w:tcPr>
            <w:tcW w:w="1345" w:type="dxa"/>
            <w:vAlign w:val="center"/>
          </w:tcPr>
          <w:p w14:paraId="65965AAC" w14:textId="5EBA3674" w:rsidR="0053210F" w:rsidRDefault="0053210F">
            <w:pPr>
              <w:jc w:val="center"/>
            </w:pPr>
            <w:r>
              <w:t>1 Mark: A</w:t>
            </w:r>
          </w:p>
        </w:tc>
      </w:tr>
      <w:tr w:rsidR="0053210F" w14:paraId="6D7BD282" w14:textId="77777777" w:rsidTr="006C47E1">
        <w:tc>
          <w:tcPr>
            <w:tcW w:w="709" w:type="dxa"/>
            <w:vAlign w:val="center"/>
          </w:tcPr>
          <w:p w14:paraId="217C1C7E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946" w:type="dxa"/>
          </w:tcPr>
          <w:p w14:paraId="315DDB07" w14:textId="6ED89424" w:rsidR="0053210F" w:rsidRDefault="0053210F" w:rsidP="00AF52D1">
            <w:pPr>
              <w:tabs>
                <w:tab w:val="left" w:pos="9540"/>
              </w:tabs>
              <w:spacing w:before="60" w:after="60"/>
            </w:pPr>
            <w:r>
              <w:t>Commission</w:t>
            </w:r>
            <w:r w:rsidR="00AF52D1" w:rsidRPr="00AF52D1">
              <w:rPr>
                <w:position w:val="-78"/>
              </w:rPr>
              <w:object w:dxaOrig="1500" w:dyaOrig="999" w14:anchorId="0F66E5AC">
                <v:shape id="_x0000_i1137" type="#_x0000_t75" style="width:75pt;height:50.25pt" o:ole="">
                  <v:imagedata r:id="rId29" o:title=""/>
                </v:shape>
                <o:OLEObject Type="Embed" ProgID="Equation.DSMT4" ShapeID="_x0000_i1137" DrawAspect="Content" ObjectID="_1515071584" r:id="rId30"/>
              </w:object>
            </w:r>
          </w:p>
        </w:tc>
        <w:tc>
          <w:tcPr>
            <w:tcW w:w="1345" w:type="dxa"/>
            <w:vAlign w:val="center"/>
          </w:tcPr>
          <w:p w14:paraId="78A8596E" w14:textId="058D2265" w:rsidR="0053210F" w:rsidRDefault="0053210F">
            <w:pPr>
              <w:jc w:val="center"/>
            </w:pPr>
            <w:r>
              <w:t>1 Mark: B</w:t>
            </w:r>
          </w:p>
        </w:tc>
      </w:tr>
      <w:tr w:rsidR="0053210F" w14:paraId="66B3D6B8" w14:textId="77777777" w:rsidTr="006C47E1">
        <w:tc>
          <w:tcPr>
            <w:tcW w:w="709" w:type="dxa"/>
            <w:vAlign w:val="center"/>
          </w:tcPr>
          <w:p w14:paraId="4247C7AD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946" w:type="dxa"/>
          </w:tcPr>
          <w:p w14:paraId="56C41AD4" w14:textId="1F0A7374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4"/>
              </w:rPr>
              <w:object w:dxaOrig="1420" w:dyaOrig="700" w14:anchorId="2D668104">
                <v:shape id="_x0000_i1143" type="#_x0000_t75" style="width:71.25pt;height:35.25pt" o:ole="">
                  <v:imagedata r:id="rId31" o:title=""/>
                </v:shape>
                <o:OLEObject Type="Embed" ProgID="Equation.DSMT4" ShapeID="_x0000_i1143" DrawAspect="Content" ObjectID="_1515071585" r:id="rId32"/>
              </w:object>
            </w:r>
            <w:r w:rsidR="0053210F">
              <w:t xml:space="preserve"> </w:t>
            </w:r>
            <w:r w:rsidR="00393155">
              <w:t xml:space="preserve">  </w:t>
            </w:r>
            <w:r w:rsidR="0053210F">
              <w:t>Exterior angle theorem</w:t>
            </w:r>
          </w:p>
        </w:tc>
        <w:tc>
          <w:tcPr>
            <w:tcW w:w="1345" w:type="dxa"/>
            <w:vAlign w:val="center"/>
          </w:tcPr>
          <w:p w14:paraId="3C460ED5" w14:textId="1D085C25" w:rsidR="0053210F" w:rsidRDefault="0053210F">
            <w:pPr>
              <w:jc w:val="center"/>
            </w:pPr>
            <w:r>
              <w:t>1 Mark: B</w:t>
            </w:r>
          </w:p>
        </w:tc>
      </w:tr>
      <w:tr w:rsidR="0053210F" w14:paraId="0BAB5548" w14:textId="77777777" w:rsidTr="006C47E1">
        <w:tc>
          <w:tcPr>
            <w:tcW w:w="709" w:type="dxa"/>
            <w:vAlign w:val="center"/>
          </w:tcPr>
          <w:p w14:paraId="1C414CC7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946" w:type="dxa"/>
          </w:tcPr>
          <w:p w14:paraId="102B3268" w14:textId="19E302EF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58"/>
              </w:rPr>
              <w:object w:dxaOrig="1780" w:dyaOrig="1280" w14:anchorId="7A41C7AF">
                <v:shape id="_x0000_i1148" type="#_x0000_t75" style="width:89.25pt;height:63.75pt" o:ole="">
                  <v:imagedata r:id="rId33" o:title=""/>
                </v:shape>
                <o:OLEObject Type="Embed" ProgID="Equation.DSMT4" ShapeID="_x0000_i1148" DrawAspect="Content" ObjectID="_1515071586" r:id="rId34"/>
              </w:object>
            </w:r>
          </w:p>
        </w:tc>
        <w:tc>
          <w:tcPr>
            <w:tcW w:w="1345" w:type="dxa"/>
            <w:vAlign w:val="center"/>
          </w:tcPr>
          <w:p w14:paraId="64397787" w14:textId="4FF3E1EB" w:rsidR="0053210F" w:rsidRDefault="0053210F">
            <w:pPr>
              <w:jc w:val="center"/>
            </w:pPr>
            <w:r w:rsidRPr="000D48A3">
              <w:t xml:space="preserve">1 Mark: </w:t>
            </w:r>
            <w:r>
              <w:t>A</w:t>
            </w:r>
          </w:p>
        </w:tc>
      </w:tr>
      <w:tr w:rsidR="0053210F" w14:paraId="0ED106C7" w14:textId="77777777" w:rsidTr="006C47E1">
        <w:tc>
          <w:tcPr>
            <w:tcW w:w="709" w:type="dxa"/>
            <w:vAlign w:val="center"/>
          </w:tcPr>
          <w:p w14:paraId="46F35976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946" w:type="dxa"/>
          </w:tcPr>
          <w:p w14:paraId="215B972D" w14:textId="4CA3FF95" w:rsidR="0053210F" w:rsidRDefault="0030021F" w:rsidP="004322D4">
            <w:pPr>
              <w:tabs>
                <w:tab w:val="left" w:pos="9540"/>
              </w:tabs>
              <w:spacing w:before="60" w:after="60" w:line="360" w:lineRule="auto"/>
            </w:pPr>
            <w:r>
              <w:t xml:space="preserve">A. </w:t>
            </w:r>
            <w:r w:rsidR="00AF52D1" w:rsidRPr="00AF52D1">
              <w:rPr>
                <w:position w:val="-24"/>
              </w:rPr>
              <w:object w:dxaOrig="4459" w:dyaOrig="620" w14:anchorId="5A50521B">
                <v:shape id="_x0000_i1153" type="#_x0000_t75" style="width:222.75pt;height:30.75pt" o:ole="">
                  <v:imagedata r:id="rId35" o:title=""/>
                </v:shape>
                <o:OLEObject Type="Embed" ProgID="Equation.DSMT4" ShapeID="_x0000_i1153" DrawAspect="Content" ObjectID="_1515071587" r:id="rId36"/>
              </w:object>
            </w:r>
            <w:r>
              <w:t xml:space="preserve"> </w:t>
            </w:r>
          </w:p>
          <w:p w14:paraId="51C36D6B" w14:textId="656E2BE4" w:rsidR="0030021F" w:rsidRDefault="0030021F" w:rsidP="004322D4">
            <w:pPr>
              <w:tabs>
                <w:tab w:val="left" w:pos="9540"/>
              </w:tabs>
              <w:spacing w:before="60" w:after="60" w:line="360" w:lineRule="auto"/>
            </w:pPr>
            <w:r>
              <w:t xml:space="preserve">B. </w:t>
            </w:r>
            <w:r w:rsidRPr="0030021F">
              <w:rPr>
                <w:bCs/>
              </w:rPr>
              <w:t xml:space="preserve">9, 10, 11, </w:t>
            </w:r>
            <w:r w:rsidRPr="0030021F">
              <w:rPr>
                <w:b/>
                <w:bCs/>
              </w:rPr>
              <w:t>11, 17</w:t>
            </w:r>
            <w:r w:rsidRPr="0030021F">
              <w:rPr>
                <w:bCs/>
              </w:rPr>
              <w:t>, 20, 21</w:t>
            </w:r>
            <w:r>
              <w:rPr>
                <w:bCs/>
              </w:rPr>
              <w:t xml:space="preserve">, </w:t>
            </w:r>
            <w:r w:rsidRPr="0030021F">
              <w:rPr>
                <w:bCs/>
              </w:rPr>
              <w:t>21</w:t>
            </w:r>
            <w:r>
              <w:rPr>
                <w:b/>
                <w:bCs/>
              </w:rPr>
              <w:t xml:space="preserve"> </w:t>
            </w:r>
            <w:r w:rsidR="003F3715">
              <w:rPr>
                <w:b/>
                <w:bCs/>
              </w:rPr>
              <w:t xml:space="preserve">  </w:t>
            </w:r>
            <w:r>
              <w:t>Median = 14</w:t>
            </w:r>
          </w:p>
          <w:p w14:paraId="09F693FC" w14:textId="63CF53DB" w:rsidR="0030021F" w:rsidRDefault="0030021F" w:rsidP="004322D4">
            <w:pPr>
              <w:tabs>
                <w:tab w:val="left" w:pos="9540"/>
              </w:tabs>
              <w:spacing w:before="60" w:after="60" w:line="360" w:lineRule="auto"/>
            </w:pPr>
            <w:r>
              <w:t>C. Mode = 11 and 21</w:t>
            </w:r>
          </w:p>
          <w:p w14:paraId="00BBE773" w14:textId="2CE40D2A" w:rsidR="0030021F" w:rsidRDefault="0030021F" w:rsidP="00AF52D1">
            <w:pPr>
              <w:tabs>
                <w:tab w:val="left" w:pos="9540"/>
              </w:tabs>
              <w:spacing w:before="60" w:after="60" w:line="360" w:lineRule="auto"/>
            </w:pPr>
            <w:r>
              <w:t xml:space="preserve">D. </w:t>
            </w:r>
            <w:r w:rsidR="00AF52D1" w:rsidRPr="00AF52D1">
              <w:rPr>
                <w:position w:val="-10"/>
              </w:rPr>
              <w:object w:dxaOrig="1920" w:dyaOrig="320" w14:anchorId="0DEB1A27">
                <v:shape id="_x0000_i1158" type="#_x0000_t75" style="width:96pt;height:15.75pt" o:ole="">
                  <v:imagedata r:id="rId37" o:title=""/>
                </v:shape>
                <o:OLEObject Type="Embed" ProgID="Equation.DSMT4" ShapeID="_x0000_i1158" DrawAspect="Content" ObjectID="_1515071588" r:id="rId38"/>
              </w:object>
            </w:r>
            <w:r>
              <w:t xml:space="preserve"> </w:t>
            </w:r>
          </w:p>
        </w:tc>
        <w:tc>
          <w:tcPr>
            <w:tcW w:w="1345" w:type="dxa"/>
            <w:vAlign w:val="center"/>
          </w:tcPr>
          <w:p w14:paraId="43AAE99D" w14:textId="4AE5972E" w:rsidR="0053210F" w:rsidRDefault="0053210F">
            <w:pPr>
              <w:jc w:val="center"/>
            </w:pPr>
            <w:r>
              <w:t>1 Mark:</w:t>
            </w:r>
            <w:r w:rsidR="0030021F">
              <w:t xml:space="preserve"> D</w:t>
            </w:r>
          </w:p>
        </w:tc>
      </w:tr>
      <w:tr w:rsidR="0053210F" w14:paraId="467D4206" w14:textId="77777777" w:rsidTr="006C47E1">
        <w:tc>
          <w:tcPr>
            <w:tcW w:w="709" w:type="dxa"/>
            <w:vAlign w:val="center"/>
          </w:tcPr>
          <w:p w14:paraId="03FDBDF7" w14:textId="5397DBEC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946" w:type="dxa"/>
          </w:tcPr>
          <w:p w14:paraId="386D4CA7" w14:textId="69FAB858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2780" w:dyaOrig="639" w14:anchorId="7ED91841">
                <v:shape id="_x0000_i1164" type="#_x0000_t75" style="width:138.75pt;height:32.25pt" o:ole="">
                  <v:imagedata r:id="rId39" o:title=""/>
                </v:shape>
                <o:OLEObject Type="Embed" ProgID="Equation.DSMT4" ShapeID="_x0000_i1164" DrawAspect="Content" ObjectID="_1515071589" r:id="rId40"/>
              </w:object>
            </w:r>
          </w:p>
        </w:tc>
        <w:tc>
          <w:tcPr>
            <w:tcW w:w="1345" w:type="dxa"/>
            <w:vAlign w:val="center"/>
          </w:tcPr>
          <w:p w14:paraId="542264AE" w14:textId="611767AA" w:rsidR="0053210F" w:rsidRDefault="0053210F">
            <w:pPr>
              <w:jc w:val="center"/>
            </w:pPr>
            <w:r w:rsidRPr="000D48A3">
              <w:t xml:space="preserve">1 Mark: </w:t>
            </w:r>
            <w:r>
              <w:t>C</w:t>
            </w:r>
          </w:p>
        </w:tc>
      </w:tr>
      <w:tr w:rsidR="0053210F" w14:paraId="480D951C" w14:textId="77777777" w:rsidTr="006C47E1">
        <w:tc>
          <w:tcPr>
            <w:tcW w:w="709" w:type="dxa"/>
            <w:vAlign w:val="center"/>
          </w:tcPr>
          <w:p w14:paraId="4E5ABFB6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946" w:type="dxa"/>
          </w:tcPr>
          <w:p w14:paraId="0A7999AA" w14:textId="14B249F7" w:rsidR="0053210F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4"/>
              </w:rPr>
              <w:object w:dxaOrig="1060" w:dyaOrig="620" w14:anchorId="455CCFC5">
                <v:shape id="_x0000_i1169" type="#_x0000_t75" style="width:53.25pt;height:30.75pt" o:ole="">
                  <v:imagedata r:id="rId41" o:title=""/>
                </v:shape>
                <o:OLEObject Type="Embed" ProgID="Equation.DSMT4" ShapeID="_x0000_i1169" DrawAspect="Content" ObjectID="_1515071590" r:id="rId42"/>
              </w:object>
            </w:r>
            <w:r w:rsidR="0053210F">
              <w:t xml:space="preserve"> </w:t>
            </w:r>
          </w:p>
        </w:tc>
        <w:tc>
          <w:tcPr>
            <w:tcW w:w="1345" w:type="dxa"/>
            <w:vAlign w:val="center"/>
          </w:tcPr>
          <w:p w14:paraId="7608BB7D" w14:textId="7FB2C9C4" w:rsidR="0053210F" w:rsidRDefault="0053210F">
            <w:pPr>
              <w:jc w:val="center"/>
            </w:pPr>
            <w:r>
              <w:t>1 Mark: D</w:t>
            </w:r>
          </w:p>
        </w:tc>
      </w:tr>
      <w:tr w:rsidR="0053210F" w14:paraId="5EF050F8" w14:textId="77777777" w:rsidTr="006C47E1">
        <w:tc>
          <w:tcPr>
            <w:tcW w:w="709" w:type="dxa"/>
            <w:vAlign w:val="center"/>
          </w:tcPr>
          <w:p w14:paraId="4C1E1FD3" w14:textId="77777777" w:rsidR="0053210F" w:rsidRDefault="005321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946" w:type="dxa"/>
          </w:tcPr>
          <w:p w14:paraId="3AB7B486" w14:textId="4EE7D990" w:rsidR="00393155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110"/>
              </w:rPr>
              <w:object w:dxaOrig="1400" w:dyaOrig="1320" w14:anchorId="10F51858">
                <v:shape id="_x0000_i1174" type="#_x0000_t75" style="width:69.75pt;height:66pt" o:ole="">
                  <v:imagedata r:id="rId43" o:title=""/>
                </v:shape>
                <o:OLEObject Type="Embed" ProgID="Equation.DSMT4" ShapeID="_x0000_i1174" DrawAspect="Content" ObjectID="_1515071591" r:id="rId44"/>
              </w:object>
            </w:r>
          </w:p>
        </w:tc>
        <w:tc>
          <w:tcPr>
            <w:tcW w:w="1345" w:type="dxa"/>
            <w:vAlign w:val="center"/>
          </w:tcPr>
          <w:p w14:paraId="34954E79" w14:textId="14F9E72E" w:rsidR="0053210F" w:rsidRDefault="0053210F" w:rsidP="00B22EB5">
            <w:pPr>
              <w:jc w:val="center"/>
            </w:pPr>
            <w:r>
              <w:t>1 Mark:</w:t>
            </w:r>
            <w:r w:rsidR="00B22EB5">
              <w:t xml:space="preserve"> B</w:t>
            </w:r>
          </w:p>
        </w:tc>
      </w:tr>
    </w:tbl>
    <w:p w14:paraId="445F3234" w14:textId="77777777" w:rsidR="009E44E0" w:rsidRDefault="009E44E0"/>
    <w:p w14:paraId="1315D540" w14:textId="77777777" w:rsidR="009E44E0" w:rsidRDefault="009E44E0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6177"/>
        <w:gridCol w:w="2087"/>
      </w:tblGrid>
      <w:tr w:rsidR="009E44E0" w14:paraId="4A06E92F" w14:textId="77777777">
        <w:tc>
          <w:tcPr>
            <w:tcW w:w="9000" w:type="dxa"/>
            <w:gridSpan w:val="3"/>
          </w:tcPr>
          <w:p w14:paraId="47A2C25B" w14:textId="77777777" w:rsidR="009E44E0" w:rsidRDefault="009E44E0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9E44E0" w14:paraId="00207606" w14:textId="77777777" w:rsidTr="00757725">
        <w:tc>
          <w:tcPr>
            <w:tcW w:w="736" w:type="dxa"/>
          </w:tcPr>
          <w:p w14:paraId="062C9EE6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77" w:type="dxa"/>
          </w:tcPr>
          <w:p w14:paraId="78D88377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7" w:type="dxa"/>
          </w:tcPr>
          <w:p w14:paraId="253868FD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9E44E0" w14:paraId="2B17747B" w14:textId="77777777" w:rsidTr="0048679C">
        <w:tc>
          <w:tcPr>
            <w:tcW w:w="736" w:type="dxa"/>
          </w:tcPr>
          <w:p w14:paraId="785C7BEC" w14:textId="08F5DFEC" w:rsidR="009E44E0" w:rsidRDefault="009E44E0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a)</w:t>
            </w:r>
          </w:p>
        </w:tc>
        <w:tc>
          <w:tcPr>
            <w:tcW w:w="6177" w:type="dxa"/>
          </w:tcPr>
          <w:p w14:paraId="0F0B1256" w14:textId="412AC04B" w:rsidR="009E44E0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54"/>
              </w:rPr>
              <w:object w:dxaOrig="2640" w:dyaOrig="920" w14:anchorId="7D15C93F">
                <v:shape id="_x0000_i1179" type="#_x0000_t75" style="width:132pt;height:45.75pt" o:ole="">
                  <v:imagedata r:id="rId45" o:title=""/>
                </v:shape>
                <o:OLEObject Type="Embed" ProgID="Equation.DSMT4" ShapeID="_x0000_i1179" DrawAspect="Content" ObjectID="_1515071592" r:id="rId46"/>
              </w:object>
            </w:r>
          </w:p>
        </w:tc>
        <w:tc>
          <w:tcPr>
            <w:tcW w:w="2087" w:type="dxa"/>
          </w:tcPr>
          <w:p w14:paraId="36CB2A03" w14:textId="77777777" w:rsidR="009E44E0" w:rsidRDefault="009E44E0" w:rsidP="006C47E1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6C47E1" w14:paraId="670C318D" w14:textId="77777777" w:rsidTr="0048679C">
        <w:tc>
          <w:tcPr>
            <w:tcW w:w="736" w:type="dxa"/>
          </w:tcPr>
          <w:p w14:paraId="08A7159D" w14:textId="015AD352" w:rsidR="006C47E1" w:rsidRDefault="00E26A0C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b)</w:t>
            </w:r>
          </w:p>
        </w:tc>
        <w:tc>
          <w:tcPr>
            <w:tcW w:w="6177" w:type="dxa"/>
          </w:tcPr>
          <w:p w14:paraId="1546EB1C" w14:textId="754F8DC3" w:rsidR="00E26A0C" w:rsidRDefault="00E26A0C" w:rsidP="00E26A0C">
            <w:pPr>
              <w:tabs>
                <w:tab w:val="left" w:pos="2275"/>
                <w:tab w:val="left" w:pos="9540"/>
              </w:tabs>
              <w:spacing w:before="60" w:after="60"/>
            </w:pPr>
            <w:r>
              <w:t>1.65 = 1.650 and 1.7 = 1.7</w:t>
            </w:r>
            <w:r w:rsidR="00393155">
              <w:t>00. Therefore half</w:t>
            </w:r>
            <w:r>
              <w:t>way is 1.675</w:t>
            </w:r>
          </w:p>
          <w:p w14:paraId="0CF4CF4D" w14:textId="11679F09" w:rsidR="006C47E1" w:rsidRDefault="00E26A0C" w:rsidP="00AF52D1">
            <w:pPr>
              <w:tabs>
                <w:tab w:val="left" w:pos="9540"/>
              </w:tabs>
              <w:spacing w:before="60" w:after="60"/>
            </w:pPr>
            <w:r>
              <w:t xml:space="preserve">or </w:t>
            </w:r>
            <w:r w:rsidR="00AF52D1" w:rsidRPr="00AF52D1">
              <w:rPr>
                <w:position w:val="-24"/>
              </w:rPr>
              <w:object w:dxaOrig="1740" w:dyaOrig="620" w14:anchorId="1B8F90D7">
                <v:shape id="_x0000_i1184" type="#_x0000_t75" style="width:87pt;height:30.75pt" o:ole="">
                  <v:imagedata r:id="rId47" o:title=""/>
                </v:shape>
                <o:OLEObject Type="Embed" ProgID="Equation.DSMT4" ShapeID="_x0000_i1184" DrawAspect="Content" ObjectID="_1515071593" r:id="rId48"/>
              </w:object>
            </w:r>
          </w:p>
        </w:tc>
        <w:tc>
          <w:tcPr>
            <w:tcW w:w="2087" w:type="dxa"/>
          </w:tcPr>
          <w:p w14:paraId="26C17758" w14:textId="728A32B1" w:rsidR="006C47E1" w:rsidRDefault="00E26A0C" w:rsidP="006C47E1">
            <w:pPr>
              <w:tabs>
                <w:tab w:val="left" w:pos="9540"/>
              </w:tabs>
              <w:spacing w:before="60" w:after="60"/>
            </w:pPr>
            <w:r w:rsidRPr="00E26A0C">
              <w:t>1 Mark: Correct answer.</w:t>
            </w:r>
          </w:p>
        </w:tc>
      </w:tr>
      <w:tr w:rsidR="00E26A0C" w14:paraId="2D058B39" w14:textId="77777777" w:rsidTr="0048679C">
        <w:tc>
          <w:tcPr>
            <w:tcW w:w="736" w:type="dxa"/>
          </w:tcPr>
          <w:p w14:paraId="137364EA" w14:textId="75044C69" w:rsidR="00E26A0C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c)</w:t>
            </w:r>
          </w:p>
        </w:tc>
        <w:tc>
          <w:tcPr>
            <w:tcW w:w="6177" w:type="dxa"/>
          </w:tcPr>
          <w:p w14:paraId="4CF32166" w14:textId="65CDB2C7" w:rsidR="00E26A0C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4"/>
              </w:rPr>
              <w:object w:dxaOrig="3680" w:dyaOrig="700" w14:anchorId="04EE7F44">
                <v:shape id="_x0000_i1190" type="#_x0000_t75" style="width:183.75pt;height:35.25pt" o:ole="">
                  <v:imagedata r:id="rId49" o:title=""/>
                </v:shape>
                <o:OLEObject Type="Embed" ProgID="Equation.DSMT4" ShapeID="_x0000_i1190" DrawAspect="Content" ObjectID="_1515071594" r:id="rId50"/>
              </w:object>
            </w:r>
          </w:p>
        </w:tc>
        <w:tc>
          <w:tcPr>
            <w:tcW w:w="2087" w:type="dxa"/>
          </w:tcPr>
          <w:p w14:paraId="26552F55" w14:textId="025FCAD3" w:rsidR="00E26A0C" w:rsidRDefault="00092567" w:rsidP="006C47E1">
            <w:pPr>
              <w:tabs>
                <w:tab w:val="left" w:pos="9540"/>
              </w:tabs>
              <w:spacing w:before="60" w:after="60"/>
            </w:pPr>
            <w:r w:rsidRPr="00092567">
              <w:t>1 Mark: Correct answer.</w:t>
            </w:r>
          </w:p>
        </w:tc>
      </w:tr>
      <w:tr w:rsidR="00367E0A" w14:paraId="48DDD5AB" w14:textId="77777777" w:rsidTr="004322D4">
        <w:tc>
          <w:tcPr>
            <w:tcW w:w="736" w:type="dxa"/>
          </w:tcPr>
          <w:p w14:paraId="72867EBC" w14:textId="34B4268A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21(d) </w:t>
            </w:r>
          </w:p>
        </w:tc>
        <w:tc>
          <w:tcPr>
            <w:tcW w:w="6177" w:type="dxa"/>
            <w:vAlign w:val="center"/>
          </w:tcPr>
          <w:p w14:paraId="2CB8D56E" w14:textId="52DD26D2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6"/>
              </w:rPr>
              <w:object w:dxaOrig="2180" w:dyaOrig="320" w14:anchorId="1251D1A7">
                <v:shape id="_x0000_i1195" type="#_x0000_t75" style="width:108.75pt;height:15.75pt" o:ole="">
                  <v:imagedata r:id="rId51" o:title=""/>
                </v:shape>
                <o:OLEObject Type="Embed" ProgID="Equation.DSMT4" ShapeID="_x0000_i1195" DrawAspect="Content" ObjectID="_1515071595" r:id="rId52"/>
              </w:object>
            </w:r>
          </w:p>
        </w:tc>
        <w:tc>
          <w:tcPr>
            <w:tcW w:w="2087" w:type="dxa"/>
          </w:tcPr>
          <w:p w14:paraId="49E09C6D" w14:textId="7137610E" w:rsidR="00367E0A" w:rsidRDefault="00367E0A" w:rsidP="006C47E1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367E0A" w14:paraId="7F2E77BA" w14:textId="77777777" w:rsidTr="0048679C">
        <w:tc>
          <w:tcPr>
            <w:tcW w:w="736" w:type="dxa"/>
          </w:tcPr>
          <w:p w14:paraId="1E51BB8A" w14:textId="4CDBC049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(e)</w:t>
            </w:r>
          </w:p>
        </w:tc>
        <w:tc>
          <w:tcPr>
            <w:tcW w:w="6177" w:type="dxa"/>
          </w:tcPr>
          <w:p w14:paraId="40944D9D" w14:textId="3EBFA037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86"/>
              </w:rPr>
              <w:object w:dxaOrig="2500" w:dyaOrig="1120" w14:anchorId="12002B5E">
                <v:shape id="_x0000_i1200" type="#_x0000_t75" style="width:125.25pt;height:56.25pt" o:ole="">
                  <v:imagedata r:id="rId53" o:title=""/>
                </v:shape>
                <o:OLEObject Type="Embed" ProgID="Equation.DSMT4" ShapeID="_x0000_i1200" DrawAspect="Content" ObjectID="_1515071596" r:id="rId54"/>
              </w:object>
            </w:r>
          </w:p>
        </w:tc>
        <w:tc>
          <w:tcPr>
            <w:tcW w:w="2087" w:type="dxa"/>
          </w:tcPr>
          <w:p w14:paraId="14724785" w14:textId="4ED12AEE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367E0A">
              <w:t>1 Mark: Correct answer.</w:t>
            </w:r>
          </w:p>
        </w:tc>
      </w:tr>
      <w:tr w:rsidR="00367E0A" w14:paraId="2B2C0F01" w14:textId="77777777" w:rsidTr="00284EEE">
        <w:tc>
          <w:tcPr>
            <w:tcW w:w="736" w:type="dxa"/>
          </w:tcPr>
          <w:p w14:paraId="6111986A" w14:textId="3F05FE31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a)</w:t>
            </w:r>
          </w:p>
        </w:tc>
        <w:tc>
          <w:tcPr>
            <w:tcW w:w="6177" w:type="dxa"/>
            <w:vAlign w:val="center"/>
          </w:tcPr>
          <w:p w14:paraId="4776EF46" w14:textId="5B773AB0" w:rsidR="00367E0A" w:rsidRDefault="00367E0A" w:rsidP="0094722A">
            <w:pPr>
              <w:tabs>
                <w:tab w:val="left" w:pos="3292"/>
                <w:tab w:val="left" w:pos="9540"/>
              </w:tabs>
              <w:spacing w:before="60" w:after="60"/>
            </w:pPr>
            <w:r>
              <w:t>Isosceles triangle (two sides equal) – base angles equal (38º)</w:t>
            </w:r>
          </w:p>
          <w:p w14:paraId="38C61B35" w14:textId="77777777" w:rsidR="00367E0A" w:rsidRPr="00FD2089" w:rsidRDefault="00367E0A" w:rsidP="0094722A">
            <w:pPr>
              <w:tabs>
                <w:tab w:val="left" w:pos="3292"/>
                <w:tab w:val="left" w:pos="9540"/>
              </w:tabs>
              <w:spacing w:before="60" w:after="60"/>
              <w:rPr>
                <w:i/>
              </w:rPr>
            </w:pPr>
            <w:r>
              <w:t xml:space="preserve">Vertically opposite angles are equal – angle in triangle is </w:t>
            </w:r>
            <w:r>
              <w:rPr>
                <w:i/>
              </w:rPr>
              <w:t>y.</w:t>
            </w:r>
          </w:p>
          <w:p w14:paraId="7B10FBC3" w14:textId="488DF126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50"/>
              </w:rPr>
              <w:object w:dxaOrig="1900" w:dyaOrig="760" w14:anchorId="5D14CEB6">
                <v:shape id="_x0000_i1205" type="#_x0000_t75" style="width:95.25pt;height:38.25pt" o:ole="">
                  <v:imagedata r:id="rId55" o:title=""/>
                </v:shape>
                <o:OLEObject Type="Embed" ProgID="Equation.DSMT4" ShapeID="_x0000_i1205" DrawAspect="Content" ObjectID="_1515071597" r:id="rId56"/>
              </w:object>
            </w:r>
            <w:r w:rsidR="00367E0A">
              <w:t xml:space="preserve">  (Angle sum of a triangle is 180)</w:t>
            </w:r>
          </w:p>
        </w:tc>
        <w:tc>
          <w:tcPr>
            <w:tcW w:w="2087" w:type="dxa"/>
          </w:tcPr>
          <w:p w14:paraId="55975F33" w14:textId="03D28A08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D1403E">
              <w:t>1 Mark: Answer</w:t>
            </w:r>
          </w:p>
        </w:tc>
      </w:tr>
      <w:tr w:rsidR="00367E0A" w14:paraId="4E432A2B" w14:textId="77777777" w:rsidTr="0048679C">
        <w:tc>
          <w:tcPr>
            <w:tcW w:w="736" w:type="dxa"/>
          </w:tcPr>
          <w:p w14:paraId="72EF8EEF" w14:textId="77D63B1C" w:rsidR="00367E0A" w:rsidRDefault="00367E0A" w:rsidP="00A076A5">
            <w:pPr>
              <w:jc w:val="center"/>
              <w:rPr>
                <w:color w:val="000000"/>
              </w:rPr>
            </w:pPr>
            <w:bookmarkStart w:id="4" w:name="OLE_LINK60"/>
            <w:bookmarkStart w:id="5" w:name="OLE_LINK61"/>
            <w:r>
              <w:rPr>
                <w:color w:val="000000"/>
              </w:rPr>
              <w:t>22(b) (i)</w:t>
            </w:r>
            <w:bookmarkEnd w:id="4"/>
            <w:bookmarkEnd w:id="5"/>
          </w:p>
        </w:tc>
        <w:tc>
          <w:tcPr>
            <w:tcW w:w="6177" w:type="dxa"/>
          </w:tcPr>
          <w:p w14:paraId="6B4B618E" w14:textId="58A9746B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1140" w:dyaOrig="999" w14:anchorId="2A928781">
                <v:shape id="_x0000_i1210" type="#_x0000_t75" style="width:57pt;height:50.25pt" o:ole="">
                  <v:imagedata r:id="rId57" o:title=""/>
                </v:shape>
                <o:OLEObject Type="Embed" ProgID="Equation.DSMT4" ShapeID="_x0000_i1210" DrawAspect="Content" ObjectID="_1515071598" r:id="rId58"/>
              </w:object>
            </w:r>
          </w:p>
        </w:tc>
        <w:tc>
          <w:tcPr>
            <w:tcW w:w="2087" w:type="dxa"/>
          </w:tcPr>
          <w:p w14:paraId="45EA72CE" w14:textId="69A25792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6C47E1">
              <w:t>1 Mark: Correct answer.</w:t>
            </w:r>
          </w:p>
        </w:tc>
      </w:tr>
      <w:tr w:rsidR="00367E0A" w14:paraId="4F493A29" w14:textId="77777777" w:rsidTr="0048679C">
        <w:tc>
          <w:tcPr>
            <w:tcW w:w="736" w:type="dxa"/>
          </w:tcPr>
          <w:p w14:paraId="030B70D8" w14:textId="41142DDF" w:rsidR="00367E0A" w:rsidRDefault="00367E0A" w:rsidP="00A076A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b) (ii)</w:t>
            </w:r>
          </w:p>
        </w:tc>
        <w:tc>
          <w:tcPr>
            <w:tcW w:w="6177" w:type="dxa"/>
          </w:tcPr>
          <w:p w14:paraId="68F4B61B" w14:textId="220E31F6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118"/>
              </w:rPr>
              <w:object w:dxaOrig="1460" w:dyaOrig="1400" w14:anchorId="644FAD29">
                <v:shape id="_x0000_i1215" type="#_x0000_t75" style="width:72.75pt;height:69.75pt" o:ole="">
                  <v:imagedata r:id="rId59" o:title=""/>
                </v:shape>
                <o:OLEObject Type="Embed" ProgID="Equation.DSMT4" ShapeID="_x0000_i1215" DrawAspect="Content" ObjectID="_1515071599" r:id="rId60"/>
              </w:object>
            </w:r>
          </w:p>
        </w:tc>
        <w:tc>
          <w:tcPr>
            <w:tcW w:w="2087" w:type="dxa"/>
          </w:tcPr>
          <w:p w14:paraId="0EFB0706" w14:textId="0DC11E66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6C47E1">
              <w:t>1 Mark: Correct answer.</w:t>
            </w:r>
          </w:p>
        </w:tc>
      </w:tr>
      <w:tr w:rsidR="00367E0A" w14:paraId="25BEC000" w14:textId="77777777" w:rsidTr="009E2727">
        <w:tc>
          <w:tcPr>
            <w:tcW w:w="736" w:type="dxa"/>
          </w:tcPr>
          <w:p w14:paraId="3D11A633" w14:textId="3E308B45" w:rsidR="00367E0A" w:rsidRDefault="00367E0A" w:rsidP="009E2727">
            <w:pPr>
              <w:jc w:val="center"/>
              <w:rPr>
                <w:color w:val="000000"/>
              </w:rPr>
            </w:pPr>
            <w:bookmarkStart w:id="6" w:name="OLE_LINK242"/>
            <w:bookmarkStart w:id="7" w:name="OLE_LINK243"/>
            <w:r>
              <w:rPr>
                <w:color w:val="000000"/>
              </w:rPr>
              <w:t>22(c) (i)</w:t>
            </w:r>
          </w:p>
        </w:tc>
        <w:tc>
          <w:tcPr>
            <w:tcW w:w="6177" w:type="dxa"/>
          </w:tcPr>
          <w:p w14:paraId="6921BDC1" w14:textId="2B9DBB57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4"/>
              </w:rPr>
              <w:object w:dxaOrig="2180" w:dyaOrig="660" w14:anchorId="28AD136C">
                <v:shape id="_x0000_i1220" type="#_x0000_t75" style="width:108.75pt;height:33pt" o:ole="">
                  <v:imagedata r:id="rId61" o:title=""/>
                </v:shape>
                <o:OLEObject Type="Embed" ProgID="Equation.DSMT4" ShapeID="_x0000_i1220" DrawAspect="Content" ObjectID="_1515071600" r:id="rId62"/>
              </w:object>
            </w:r>
            <w:r w:rsidR="00367E0A">
              <w:t xml:space="preserve"> </w:t>
            </w:r>
          </w:p>
        </w:tc>
        <w:tc>
          <w:tcPr>
            <w:tcW w:w="2087" w:type="dxa"/>
          </w:tcPr>
          <w:p w14:paraId="4E797D0A" w14:textId="41F9DA27" w:rsidR="00367E0A" w:rsidRDefault="00367E0A" w:rsidP="009E2727">
            <w:pPr>
              <w:tabs>
                <w:tab w:val="left" w:pos="9540"/>
              </w:tabs>
              <w:spacing w:before="60" w:after="60"/>
            </w:pPr>
            <w:r w:rsidRPr="00A076A5">
              <w:t>1 Mark: Correct answer.</w:t>
            </w:r>
          </w:p>
        </w:tc>
      </w:tr>
      <w:tr w:rsidR="00367E0A" w14:paraId="26ECAEEE" w14:textId="77777777" w:rsidTr="0094722A">
        <w:tc>
          <w:tcPr>
            <w:tcW w:w="736" w:type="dxa"/>
          </w:tcPr>
          <w:p w14:paraId="7317744A" w14:textId="4C5B42E5" w:rsidR="00367E0A" w:rsidRDefault="00367E0A" w:rsidP="0094722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(c) (ii)</w:t>
            </w:r>
          </w:p>
        </w:tc>
        <w:tc>
          <w:tcPr>
            <w:tcW w:w="6177" w:type="dxa"/>
          </w:tcPr>
          <w:p w14:paraId="65D52EB8" w14:textId="6D06D821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4"/>
              </w:rPr>
              <w:object w:dxaOrig="3940" w:dyaOrig="660" w14:anchorId="089231C5">
                <v:shape id="_x0000_i1225" type="#_x0000_t75" style="width:197.25pt;height:33pt" o:ole="">
                  <v:imagedata r:id="rId63" o:title=""/>
                </v:shape>
                <o:OLEObject Type="Embed" ProgID="Equation.DSMT4" ShapeID="_x0000_i1225" DrawAspect="Content" ObjectID="_1515071601" r:id="rId64"/>
              </w:object>
            </w:r>
            <w:r w:rsidR="00367E0A">
              <w:t xml:space="preserve"> </w:t>
            </w:r>
          </w:p>
        </w:tc>
        <w:tc>
          <w:tcPr>
            <w:tcW w:w="2087" w:type="dxa"/>
          </w:tcPr>
          <w:p w14:paraId="3E6E4227" w14:textId="77777777" w:rsidR="00367E0A" w:rsidRDefault="00367E0A" w:rsidP="0094722A">
            <w:pPr>
              <w:tabs>
                <w:tab w:val="left" w:pos="9540"/>
              </w:tabs>
              <w:spacing w:before="60" w:after="60"/>
            </w:pPr>
            <w:r w:rsidRPr="00A076A5">
              <w:t>1 Mark: Correct answer.</w:t>
            </w:r>
          </w:p>
        </w:tc>
      </w:tr>
      <w:tr w:rsidR="00367E0A" w14:paraId="5A97DFC1" w14:textId="77777777" w:rsidTr="0048679C">
        <w:trPr>
          <w:trHeight w:val="2468"/>
        </w:trPr>
        <w:tc>
          <w:tcPr>
            <w:tcW w:w="736" w:type="dxa"/>
          </w:tcPr>
          <w:p w14:paraId="3B7E3E16" w14:textId="2BBC4EE8" w:rsidR="00367E0A" w:rsidRDefault="00367E0A" w:rsidP="0048679C">
            <w:pPr>
              <w:jc w:val="center"/>
              <w:rPr>
                <w:color w:val="000000"/>
              </w:rPr>
            </w:pPr>
            <w:bookmarkStart w:id="8" w:name="OLE_LINK78"/>
            <w:bookmarkStart w:id="9" w:name="OLE_LINK79"/>
            <w:bookmarkEnd w:id="6"/>
            <w:bookmarkEnd w:id="7"/>
            <w:r>
              <w:rPr>
                <w:color w:val="000000"/>
              </w:rPr>
              <w:t>23(a) (i)</w:t>
            </w:r>
          </w:p>
        </w:tc>
        <w:tc>
          <w:tcPr>
            <w:tcW w:w="6177" w:type="dxa"/>
          </w:tcPr>
          <w:tbl>
            <w:tblPr>
              <w:tblpPr w:leftFromText="180" w:rightFromText="180" w:vertAnchor="text" w:horzAnchor="page" w:tblpX="1075" w:tblpY="7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35"/>
              <w:gridCol w:w="1212"/>
              <w:gridCol w:w="1417"/>
            </w:tblGrid>
            <w:tr w:rsidR="00367E0A" w14:paraId="088AAD0B" w14:textId="77777777" w:rsidTr="0048679C">
              <w:tc>
                <w:tcPr>
                  <w:tcW w:w="1335" w:type="dxa"/>
                </w:tcPr>
                <w:p w14:paraId="7E391FA3" w14:textId="77777777" w:rsidR="00367E0A" w:rsidRPr="00E51922" w:rsidRDefault="00367E0A" w:rsidP="0048679C">
                  <w:pPr>
                    <w:jc w:val="center"/>
                    <w:rPr>
                      <w:b/>
                    </w:rPr>
                  </w:pPr>
                  <w:r w:rsidRPr="00E51922">
                    <w:rPr>
                      <w:b/>
                    </w:rPr>
                    <w:t>Score</w:t>
                  </w:r>
                </w:p>
              </w:tc>
              <w:tc>
                <w:tcPr>
                  <w:tcW w:w="1212" w:type="dxa"/>
                </w:tcPr>
                <w:p w14:paraId="707FB3C9" w14:textId="77777777" w:rsidR="00367E0A" w:rsidRPr="00E51922" w:rsidRDefault="00367E0A" w:rsidP="0048679C">
                  <w:pPr>
                    <w:ind w:left="112"/>
                    <w:rPr>
                      <w:b/>
                    </w:rPr>
                  </w:pPr>
                  <w:r w:rsidRPr="00E51922">
                    <w:rPr>
                      <w:b/>
                    </w:rPr>
                    <w:t>Tally</w:t>
                  </w:r>
                </w:p>
              </w:tc>
              <w:tc>
                <w:tcPr>
                  <w:tcW w:w="1417" w:type="dxa"/>
                </w:tcPr>
                <w:p w14:paraId="6E2124B9" w14:textId="77777777" w:rsidR="00367E0A" w:rsidRPr="00E51922" w:rsidRDefault="00367E0A" w:rsidP="0048679C">
                  <w:pPr>
                    <w:jc w:val="center"/>
                    <w:rPr>
                      <w:b/>
                    </w:rPr>
                  </w:pPr>
                  <w:r w:rsidRPr="00E51922">
                    <w:rPr>
                      <w:b/>
                    </w:rPr>
                    <w:t>Frequency</w:t>
                  </w:r>
                </w:p>
              </w:tc>
            </w:tr>
            <w:tr w:rsidR="00367E0A" w14:paraId="7FCC2137" w14:textId="77777777" w:rsidTr="0048679C">
              <w:tc>
                <w:tcPr>
                  <w:tcW w:w="1335" w:type="dxa"/>
                </w:tcPr>
                <w:p w14:paraId="4B1D3EC2" w14:textId="77777777" w:rsidR="00367E0A" w:rsidRPr="00A57E38" w:rsidRDefault="00367E0A" w:rsidP="0048679C">
                  <w:pPr>
                    <w:ind w:left="29"/>
                    <w:jc w:val="center"/>
                  </w:pPr>
                  <w:r>
                    <w:t>0</w:t>
                  </w:r>
                </w:p>
              </w:tc>
              <w:tc>
                <w:tcPr>
                  <w:tcW w:w="1212" w:type="dxa"/>
                </w:tcPr>
                <w:p w14:paraId="3BFD886C" w14:textId="77777777" w:rsidR="00367E0A" w:rsidRPr="00A57E38" w:rsidRDefault="00367E0A" w:rsidP="0048679C">
                  <w:pPr>
                    <w:ind w:left="253"/>
                  </w:pPr>
                  <w:bookmarkStart w:id="10" w:name="OLE_LINK68"/>
                  <w:bookmarkStart w:id="11" w:name="OLE_LINK69"/>
                  <w:r>
                    <w:t>||||</w:t>
                  </w:r>
                  <w:bookmarkEnd w:id="10"/>
                  <w:bookmarkEnd w:id="11"/>
                </w:p>
              </w:tc>
              <w:tc>
                <w:tcPr>
                  <w:tcW w:w="1417" w:type="dxa"/>
                </w:tcPr>
                <w:p w14:paraId="086758F3" w14:textId="77777777" w:rsidR="00367E0A" w:rsidRPr="00A57E38" w:rsidRDefault="00367E0A" w:rsidP="0048679C">
                  <w:pPr>
                    <w:ind w:left="34"/>
                    <w:jc w:val="center"/>
                  </w:pPr>
                  <w:r>
                    <w:t>4</w:t>
                  </w:r>
                </w:p>
              </w:tc>
            </w:tr>
            <w:tr w:rsidR="00367E0A" w14:paraId="27B9D99D" w14:textId="77777777" w:rsidTr="0048679C">
              <w:tc>
                <w:tcPr>
                  <w:tcW w:w="1335" w:type="dxa"/>
                </w:tcPr>
                <w:p w14:paraId="55232AFF" w14:textId="77777777" w:rsidR="00367E0A" w:rsidRPr="00A57E38" w:rsidRDefault="00367E0A" w:rsidP="0048679C">
                  <w:pPr>
                    <w:ind w:left="29"/>
                    <w:jc w:val="center"/>
                  </w:pPr>
                  <w:r>
                    <w:t>1</w:t>
                  </w:r>
                </w:p>
              </w:tc>
              <w:tc>
                <w:tcPr>
                  <w:tcW w:w="1212" w:type="dxa"/>
                </w:tcPr>
                <w:p w14:paraId="413567C1" w14:textId="77777777" w:rsidR="00367E0A" w:rsidRPr="00A57E38" w:rsidRDefault="00367E0A" w:rsidP="0048679C">
                  <w:pPr>
                    <w:ind w:left="253"/>
                  </w:pPr>
                  <w:r>
                    <w:t>|||</w:t>
                  </w:r>
                </w:p>
              </w:tc>
              <w:tc>
                <w:tcPr>
                  <w:tcW w:w="1417" w:type="dxa"/>
                </w:tcPr>
                <w:p w14:paraId="38DA3F44" w14:textId="77777777" w:rsidR="00367E0A" w:rsidRPr="00A57E38" w:rsidRDefault="00367E0A" w:rsidP="0048679C">
                  <w:pPr>
                    <w:ind w:left="34"/>
                    <w:jc w:val="center"/>
                  </w:pPr>
                  <w:r>
                    <w:t>3</w:t>
                  </w:r>
                </w:p>
              </w:tc>
            </w:tr>
            <w:tr w:rsidR="00367E0A" w14:paraId="79726206" w14:textId="77777777" w:rsidTr="0048679C">
              <w:tc>
                <w:tcPr>
                  <w:tcW w:w="1335" w:type="dxa"/>
                </w:tcPr>
                <w:p w14:paraId="1FDE2192" w14:textId="77777777" w:rsidR="00367E0A" w:rsidRPr="00A57E38" w:rsidRDefault="00367E0A" w:rsidP="0048679C">
                  <w:pPr>
                    <w:ind w:left="29"/>
                    <w:jc w:val="center"/>
                  </w:pPr>
                  <w:r>
                    <w:t>2</w:t>
                  </w:r>
                </w:p>
              </w:tc>
              <w:tc>
                <w:tcPr>
                  <w:tcW w:w="1212" w:type="dxa"/>
                </w:tcPr>
                <w:p w14:paraId="27BAA719" w14:textId="77777777" w:rsidR="00367E0A" w:rsidRPr="00A57E38" w:rsidRDefault="00367E0A" w:rsidP="0048679C">
                  <w:pPr>
                    <w:ind w:left="253"/>
                  </w:pPr>
                  <w:r>
                    <w:t>||</w:t>
                  </w:r>
                </w:p>
              </w:tc>
              <w:tc>
                <w:tcPr>
                  <w:tcW w:w="1417" w:type="dxa"/>
                </w:tcPr>
                <w:p w14:paraId="3EA92161" w14:textId="77777777" w:rsidR="00367E0A" w:rsidRPr="00A57E38" w:rsidRDefault="00367E0A" w:rsidP="0048679C">
                  <w:pPr>
                    <w:ind w:left="34"/>
                    <w:jc w:val="center"/>
                  </w:pPr>
                  <w:r>
                    <w:t>2</w:t>
                  </w:r>
                </w:p>
              </w:tc>
            </w:tr>
            <w:tr w:rsidR="00367E0A" w14:paraId="6432AA9E" w14:textId="77777777" w:rsidTr="0048679C">
              <w:tc>
                <w:tcPr>
                  <w:tcW w:w="1335" w:type="dxa"/>
                </w:tcPr>
                <w:p w14:paraId="34276D93" w14:textId="77777777" w:rsidR="00367E0A" w:rsidRDefault="00367E0A" w:rsidP="0048679C">
                  <w:pPr>
                    <w:ind w:left="29"/>
                    <w:jc w:val="center"/>
                  </w:pPr>
                  <w:r>
                    <w:t>3</w:t>
                  </w:r>
                </w:p>
              </w:tc>
              <w:tc>
                <w:tcPr>
                  <w:tcW w:w="1212" w:type="dxa"/>
                </w:tcPr>
                <w:p w14:paraId="67A381BB" w14:textId="77777777" w:rsidR="00367E0A" w:rsidRPr="00A57E38" w:rsidRDefault="00367E0A" w:rsidP="0048679C">
                  <w:pPr>
                    <w:ind w:left="253"/>
                  </w:pPr>
                  <w:r>
                    <w:t>||</w:t>
                  </w:r>
                </w:p>
              </w:tc>
              <w:tc>
                <w:tcPr>
                  <w:tcW w:w="1417" w:type="dxa"/>
                </w:tcPr>
                <w:p w14:paraId="06B4E144" w14:textId="77777777" w:rsidR="00367E0A" w:rsidRPr="00A57E38" w:rsidRDefault="00367E0A" w:rsidP="0048679C">
                  <w:pPr>
                    <w:ind w:left="34"/>
                    <w:jc w:val="center"/>
                  </w:pPr>
                  <w:r>
                    <w:t>2</w:t>
                  </w:r>
                </w:p>
              </w:tc>
            </w:tr>
            <w:tr w:rsidR="00367E0A" w14:paraId="1C6D67C0" w14:textId="77777777" w:rsidTr="0048679C">
              <w:tc>
                <w:tcPr>
                  <w:tcW w:w="1335" w:type="dxa"/>
                </w:tcPr>
                <w:p w14:paraId="06C86317" w14:textId="77777777" w:rsidR="00367E0A" w:rsidRDefault="00367E0A" w:rsidP="0048679C">
                  <w:pPr>
                    <w:ind w:left="29"/>
                    <w:jc w:val="center"/>
                  </w:pPr>
                  <w:r>
                    <w:t>4</w:t>
                  </w:r>
                </w:p>
              </w:tc>
              <w:tc>
                <w:tcPr>
                  <w:tcW w:w="1212" w:type="dxa"/>
                </w:tcPr>
                <w:p w14:paraId="508E2E37" w14:textId="15F2350E" w:rsidR="00367E0A" w:rsidRPr="0048679C" w:rsidRDefault="00367E0A" w:rsidP="0048679C">
                  <w:pPr>
                    <w:ind w:left="253"/>
                    <w:rPr>
                      <w:b/>
                    </w:rPr>
                  </w:pPr>
                  <w:r w:rsidRPr="0048679C">
                    <w:rPr>
                      <w:b/>
                      <w:strike/>
                    </w:rPr>
                    <w:t>||||</w:t>
                  </w:r>
                  <w:r w:rsidRPr="0048679C">
                    <w:rPr>
                      <w:b/>
                    </w:rPr>
                    <w:t xml:space="preserve"> |</w:t>
                  </w:r>
                </w:p>
              </w:tc>
              <w:tc>
                <w:tcPr>
                  <w:tcW w:w="1417" w:type="dxa"/>
                </w:tcPr>
                <w:p w14:paraId="798FCB0B" w14:textId="75AC5888" w:rsidR="00367E0A" w:rsidRPr="0048679C" w:rsidRDefault="00367E0A" w:rsidP="0048679C">
                  <w:pPr>
                    <w:ind w:left="34"/>
                    <w:jc w:val="center"/>
                    <w:rPr>
                      <w:b/>
                    </w:rPr>
                  </w:pPr>
                  <w:r w:rsidRPr="0048679C">
                    <w:rPr>
                      <w:b/>
                    </w:rPr>
                    <w:t>6</w:t>
                  </w:r>
                </w:p>
              </w:tc>
            </w:tr>
            <w:tr w:rsidR="00367E0A" w14:paraId="45E45D15" w14:textId="77777777" w:rsidTr="0048679C">
              <w:tc>
                <w:tcPr>
                  <w:tcW w:w="1335" w:type="dxa"/>
                </w:tcPr>
                <w:p w14:paraId="2C31E2E1" w14:textId="77777777" w:rsidR="00367E0A" w:rsidRDefault="00367E0A" w:rsidP="0048679C">
                  <w:pPr>
                    <w:ind w:left="29"/>
                    <w:jc w:val="center"/>
                  </w:pPr>
                  <w:r>
                    <w:t>5</w:t>
                  </w:r>
                </w:p>
              </w:tc>
              <w:tc>
                <w:tcPr>
                  <w:tcW w:w="1212" w:type="dxa"/>
                </w:tcPr>
                <w:p w14:paraId="10D99913" w14:textId="77777777" w:rsidR="00367E0A" w:rsidRPr="00A57E38" w:rsidRDefault="00367E0A" w:rsidP="0048679C">
                  <w:pPr>
                    <w:ind w:left="253"/>
                  </w:pPr>
                  <w:r>
                    <w:t>|||</w:t>
                  </w:r>
                </w:p>
              </w:tc>
              <w:tc>
                <w:tcPr>
                  <w:tcW w:w="1417" w:type="dxa"/>
                </w:tcPr>
                <w:p w14:paraId="06D21E63" w14:textId="77777777" w:rsidR="00367E0A" w:rsidRPr="00A57E38" w:rsidRDefault="00367E0A" w:rsidP="0048679C">
                  <w:pPr>
                    <w:ind w:left="34"/>
                    <w:jc w:val="center"/>
                  </w:pPr>
                  <w:r>
                    <w:t>3</w:t>
                  </w:r>
                </w:p>
              </w:tc>
            </w:tr>
            <w:tr w:rsidR="00367E0A" w14:paraId="7F5BA38B" w14:textId="77777777" w:rsidTr="0048679C">
              <w:tc>
                <w:tcPr>
                  <w:tcW w:w="1335" w:type="dxa"/>
                </w:tcPr>
                <w:p w14:paraId="64D3D368" w14:textId="77777777" w:rsidR="00367E0A" w:rsidRPr="00A57E38" w:rsidRDefault="00367E0A" w:rsidP="0048679C"/>
              </w:tc>
              <w:tc>
                <w:tcPr>
                  <w:tcW w:w="1212" w:type="dxa"/>
                </w:tcPr>
                <w:p w14:paraId="2D622263" w14:textId="77777777" w:rsidR="00367E0A" w:rsidRPr="00A57E38" w:rsidRDefault="00367E0A" w:rsidP="0048679C">
                  <w:pPr>
                    <w:jc w:val="right"/>
                  </w:pPr>
                  <w:r w:rsidRPr="00A57E38">
                    <w:t>Total</w:t>
                  </w:r>
                </w:p>
              </w:tc>
              <w:tc>
                <w:tcPr>
                  <w:tcW w:w="1417" w:type="dxa"/>
                </w:tcPr>
                <w:p w14:paraId="28CDEF22" w14:textId="77777777" w:rsidR="00367E0A" w:rsidRPr="00A57E38" w:rsidRDefault="00367E0A" w:rsidP="0048679C">
                  <w:pPr>
                    <w:ind w:left="442"/>
                  </w:pPr>
                  <w:r>
                    <w:t>20</w:t>
                  </w:r>
                </w:p>
              </w:tc>
            </w:tr>
          </w:tbl>
          <w:p w14:paraId="75209367" w14:textId="77777777" w:rsidR="00367E0A" w:rsidRDefault="00367E0A">
            <w:pPr>
              <w:tabs>
                <w:tab w:val="left" w:pos="9540"/>
              </w:tabs>
              <w:spacing w:before="60" w:after="60"/>
            </w:pPr>
          </w:p>
        </w:tc>
        <w:tc>
          <w:tcPr>
            <w:tcW w:w="2087" w:type="dxa"/>
          </w:tcPr>
          <w:p w14:paraId="7DC3C635" w14:textId="1A38A6D6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48679C">
              <w:t>1 Mark: Correct answer.</w:t>
            </w:r>
          </w:p>
        </w:tc>
      </w:tr>
    </w:tbl>
    <w:p w14:paraId="14044728" w14:textId="77777777" w:rsidR="004322D4" w:rsidRDefault="004322D4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2525"/>
        <w:gridCol w:w="3652"/>
        <w:gridCol w:w="2087"/>
      </w:tblGrid>
      <w:tr w:rsidR="00367E0A" w14:paraId="7AE92EC2" w14:textId="77777777" w:rsidTr="0048679C">
        <w:tc>
          <w:tcPr>
            <w:tcW w:w="736" w:type="dxa"/>
          </w:tcPr>
          <w:p w14:paraId="4B21FB68" w14:textId="7EAB7DC1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3(a) (ii)</w:t>
            </w:r>
          </w:p>
        </w:tc>
        <w:tc>
          <w:tcPr>
            <w:tcW w:w="6177" w:type="dxa"/>
            <w:gridSpan w:val="2"/>
          </w:tcPr>
          <w:p w14:paraId="607C0675" w14:textId="08BE28D4" w:rsidR="00367E0A" w:rsidRDefault="00AF52D1" w:rsidP="0094722A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4"/>
              </w:rPr>
              <w:object w:dxaOrig="2960" w:dyaOrig="620" w14:anchorId="4BF0184F">
                <v:shape id="_x0000_i1230" type="#_x0000_t75" style="width:147.75pt;height:30.75pt" o:ole="">
                  <v:imagedata r:id="rId65" o:title=""/>
                </v:shape>
                <o:OLEObject Type="Embed" ProgID="Equation.DSMT4" ShapeID="_x0000_i1230" DrawAspect="Content" ObjectID="_1515071602" r:id="rId66"/>
              </w:object>
            </w:r>
            <w:r w:rsidR="00367E0A">
              <w:t xml:space="preserve"> </w:t>
            </w:r>
          </w:p>
          <w:p w14:paraId="709F7036" w14:textId="4835F8A3" w:rsidR="00367E0A" w:rsidRDefault="00393155" w:rsidP="0094722A">
            <w:pPr>
              <w:tabs>
                <w:tab w:val="left" w:pos="9540"/>
              </w:tabs>
              <w:spacing w:before="60" w:after="60"/>
            </w:pPr>
            <w:r>
              <w:t>Median is the a</w:t>
            </w:r>
            <w:r w:rsidR="00367E0A">
              <w:t>verage of the 11</w:t>
            </w:r>
            <w:r w:rsidR="00367E0A" w:rsidRPr="0048679C">
              <w:rPr>
                <w:vertAlign w:val="superscript"/>
              </w:rPr>
              <w:t>th</w:t>
            </w:r>
            <w:r w:rsidR="00367E0A">
              <w:t xml:space="preserve"> and 12</w:t>
            </w:r>
            <w:r w:rsidR="00367E0A" w:rsidRPr="0048679C">
              <w:rPr>
                <w:vertAlign w:val="superscript"/>
              </w:rPr>
              <w:t>th</w:t>
            </w:r>
            <w:r w:rsidR="00367E0A">
              <w:t xml:space="preserve"> score</w:t>
            </w:r>
          </w:p>
          <w:p w14:paraId="71B692E4" w14:textId="05125160" w:rsidR="00367E0A" w:rsidRDefault="00367E0A" w:rsidP="0048679C">
            <w:pPr>
              <w:tabs>
                <w:tab w:val="left" w:pos="9540"/>
              </w:tabs>
              <w:spacing w:before="60" w:after="60"/>
            </w:pPr>
            <w:r>
              <w:t>Median is 3.5</w:t>
            </w:r>
          </w:p>
        </w:tc>
        <w:tc>
          <w:tcPr>
            <w:tcW w:w="2087" w:type="dxa"/>
          </w:tcPr>
          <w:p w14:paraId="042E2FB7" w14:textId="77777777" w:rsidR="00367E0A" w:rsidRDefault="00367E0A" w:rsidP="0094722A">
            <w:pPr>
              <w:tabs>
                <w:tab w:val="left" w:pos="9540"/>
              </w:tabs>
              <w:spacing w:before="60" w:after="60"/>
            </w:pPr>
            <w:r w:rsidRPr="0048679C">
              <w:t>1 Mark: Correct answer.</w:t>
            </w:r>
          </w:p>
        </w:tc>
      </w:tr>
      <w:tr w:rsidR="00367E0A" w14:paraId="4530F0B9" w14:textId="77777777" w:rsidTr="0048679C">
        <w:tc>
          <w:tcPr>
            <w:tcW w:w="736" w:type="dxa"/>
          </w:tcPr>
          <w:p w14:paraId="70297DE5" w14:textId="696548FC" w:rsidR="00367E0A" w:rsidRDefault="00367E0A" w:rsidP="0048679C">
            <w:pPr>
              <w:jc w:val="center"/>
              <w:rPr>
                <w:color w:val="000000"/>
              </w:rPr>
            </w:pPr>
            <w:bookmarkStart w:id="12" w:name="OLE_LINK134"/>
            <w:bookmarkStart w:id="13" w:name="OLE_LINK135"/>
            <w:bookmarkEnd w:id="8"/>
            <w:bookmarkEnd w:id="9"/>
            <w:r>
              <w:rPr>
                <w:color w:val="000000"/>
              </w:rPr>
              <w:t>23(b) (i)</w:t>
            </w:r>
            <w:bookmarkEnd w:id="12"/>
            <w:bookmarkEnd w:id="13"/>
          </w:p>
        </w:tc>
        <w:tc>
          <w:tcPr>
            <w:tcW w:w="6177" w:type="dxa"/>
            <w:gridSpan w:val="2"/>
          </w:tcPr>
          <w:p w14:paraId="02CFA352" w14:textId="6AAD0E7B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1939" w:dyaOrig="639" w14:anchorId="5154848F">
                <v:shape id="_x0000_i1235" type="#_x0000_t75" style="width:96.75pt;height:32.25pt" o:ole="">
                  <v:imagedata r:id="rId67" o:title=""/>
                </v:shape>
                <o:OLEObject Type="Embed" ProgID="Equation.DSMT4" ShapeID="_x0000_i1235" DrawAspect="Content" ObjectID="_1515071603" r:id="rId68"/>
              </w:object>
            </w:r>
          </w:p>
        </w:tc>
        <w:tc>
          <w:tcPr>
            <w:tcW w:w="2087" w:type="dxa"/>
          </w:tcPr>
          <w:p w14:paraId="72B92E45" w14:textId="5A8A1A41" w:rsidR="00367E0A" w:rsidRDefault="00367E0A" w:rsidP="006C47E1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367E0A" w14:paraId="3B342244" w14:textId="77777777" w:rsidTr="0048679C">
        <w:tc>
          <w:tcPr>
            <w:tcW w:w="736" w:type="dxa"/>
          </w:tcPr>
          <w:p w14:paraId="3F205F94" w14:textId="354146A6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b) (ii)</w:t>
            </w:r>
          </w:p>
        </w:tc>
        <w:tc>
          <w:tcPr>
            <w:tcW w:w="6177" w:type="dxa"/>
            <w:gridSpan w:val="2"/>
          </w:tcPr>
          <w:p w14:paraId="57FF7433" w14:textId="498AC3AC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58"/>
              </w:rPr>
              <w:object w:dxaOrig="1560" w:dyaOrig="1280" w14:anchorId="04C8F0D0">
                <v:shape id="_x0000_i1240" type="#_x0000_t75" style="width:78pt;height:63.75pt" o:ole="">
                  <v:imagedata r:id="rId69" o:title=""/>
                </v:shape>
                <o:OLEObject Type="Embed" ProgID="Equation.DSMT4" ShapeID="_x0000_i1240" DrawAspect="Content" ObjectID="_1515071604" r:id="rId70"/>
              </w:object>
            </w:r>
          </w:p>
        </w:tc>
        <w:tc>
          <w:tcPr>
            <w:tcW w:w="2087" w:type="dxa"/>
          </w:tcPr>
          <w:p w14:paraId="7E19B4A5" w14:textId="30BD4DFA" w:rsidR="00367E0A" w:rsidRDefault="00367E0A" w:rsidP="006C47E1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367E0A" w14:paraId="608BB8AB" w14:textId="77777777" w:rsidTr="0048679C">
        <w:tc>
          <w:tcPr>
            <w:tcW w:w="736" w:type="dxa"/>
          </w:tcPr>
          <w:p w14:paraId="3048B39B" w14:textId="37F16DC9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(c)</w:t>
            </w:r>
          </w:p>
        </w:tc>
        <w:tc>
          <w:tcPr>
            <w:tcW w:w="6177" w:type="dxa"/>
            <w:gridSpan w:val="2"/>
          </w:tcPr>
          <w:p w14:paraId="5FB96066" w14:textId="1D4718B0" w:rsidR="00367E0A" w:rsidRDefault="00AF52D1" w:rsidP="00367E0A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4800" w:dyaOrig="639" w14:anchorId="26FF6E68">
                <v:shape id="_x0000_i1245" type="#_x0000_t75" style="width:240pt;height:32.25pt" o:ole="">
                  <v:imagedata r:id="rId71" o:title=""/>
                </v:shape>
                <o:OLEObject Type="Embed" ProgID="Equation.DSMT4" ShapeID="_x0000_i1245" DrawAspect="Content" ObjectID="_1515071605" r:id="rId72"/>
              </w:object>
            </w:r>
            <w:r w:rsidR="00367E0A">
              <w:t xml:space="preserve"> </w:t>
            </w:r>
          </w:p>
          <w:p w14:paraId="701F17D9" w14:textId="419F0645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4880" w:dyaOrig="639" w14:anchorId="5D04ED36">
                <v:shape id="_x0000_i1250" type="#_x0000_t75" style="width:243.75pt;height:32.25pt" o:ole="">
                  <v:imagedata r:id="rId73" o:title=""/>
                </v:shape>
                <o:OLEObject Type="Embed" ProgID="Equation.DSMT4" ShapeID="_x0000_i1250" DrawAspect="Content" ObjectID="_1515071606" r:id="rId74"/>
              </w:object>
            </w:r>
          </w:p>
        </w:tc>
        <w:tc>
          <w:tcPr>
            <w:tcW w:w="2087" w:type="dxa"/>
          </w:tcPr>
          <w:p w14:paraId="73E2D82A" w14:textId="411B4BBE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367E0A">
              <w:t>1 Mark: Correct answer.</w:t>
            </w:r>
          </w:p>
        </w:tc>
      </w:tr>
      <w:tr w:rsidR="00367E0A" w14:paraId="2CB4B624" w14:textId="77777777" w:rsidTr="009251AE">
        <w:tc>
          <w:tcPr>
            <w:tcW w:w="736" w:type="dxa"/>
          </w:tcPr>
          <w:p w14:paraId="3746E964" w14:textId="4B6E94F4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a)</w:t>
            </w:r>
          </w:p>
        </w:tc>
        <w:tc>
          <w:tcPr>
            <w:tcW w:w="6177" w:type="dxa"/>
            <w:gridSpan w:val="2"/>
            <w:vAlign w:val="center"/>
          </w:tcPr>
          <w:p w14:paraId="4EF4F1FC" w14:textId="77777777" w:rsidR="00367E0A" w:rsidRPr="00616594" w:rsidRDefault="00367E0A" w:rsidP="0094722A">
            <w:pPr>
              <w:tabs>
                <w:tab w:val="left" w:pos="9540"/>
              </w:tabs>
              <w:spacing w:before="60" w:after="60"/>
              <w:rPr>
                <w:i/>
              </w:rPr>
            </w:pPr>
            <w:r>
              <w:t xml:space="preserve">Let the cost of netball be </w:t>
            </w:r>
            <w:r>
              <w:rPr>
                <w:i/>
              </w:rPr>
              <w:t xml:space="preserve">n </w:t>
            </w:r>
            <w:r>
              <w:t xml:space="preserve"> and the cost of the shirt be </w:t>
            </w:r>
            <w:r>
              <w:rPr>
                <w:i/>
              </w:rPr>
              <w:t>s.</w:t>
            </w:r>
          </w:p>
          <w:p w14:paraId="25F43B2C" w14:textId="63520CBE" w:rsidR="00367E0A" w:rsidRDefault="00AF52D1" w:rsidP="0094722A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114"/>
              </w:rPr>
              <w:object w:dxaOrig="1420" w:dyaOrig="1359" w14:anchorId="68ABD265">
                <v:shape id="_x0000_i1255" type="#_x0000_t75" style="width:71.25pt;height:68.25pt" o:ole="">
                  <v:imagedata r:id="rId75" o:title=""/>
                </v:shape>
                <o:OLEObject Type="Embed" ProgID="Equation.DSMT4" ShapeID="_x0000_i1255" DrawAspect="Content" ObjectID="_1515071607" r:id="rId76"/>
              </w:object>
            </w:r>
            <w:r w:rsidR="00367E0A">
              <w:t xml:space="preserve"> (total cost). Also </w:t>
            </w:r>
            <w:r w:rsidRPr="00AF52D1">
              <w:rPr>
                <w:position w:val="-6"/>
              </w:rPr>
              <w:object w:dxaOrig="999" w:dyaOrig="279" w14:anchorId="3DB47E6F">
                <v:shape id="_x0000_i1260" type="#_x0000_t75" style="width:50.25pt;height:14.25pt" o:ole="">
                  <v:imagedata r:id="rId77" o:title=""/>
                </v:shape>
                <o:OLEObject Type="Embed" ProgID="Equation.DSMT4" ShapeID="_x0000_i1260" DrawAspect="Content" ObjectID="_1515071608" r:id="rId78"/>
              </w:object>
            </w:r>
          </w:p>
          <w:p w14:paraId="3674825C" w14:textId="258ECCAB" w:rsidR="00367E0A" w:rsidRDefault="00367E0A">
            <w:pPr>
              <w:tabs>
                <w:tab w:val="left" w:pos="9540"/>
              </w:tabs>
              <w:spacing w:before="60" w:after="60"/>
            </w:pPr>
            <w:r>
              <w:t>Netball is 18 + 24 = $42</w:t>
            </w:r>
          </w:p>
        </w:tc>
        <w:tc>
          <w:tcPr>
            <w:tcW w:w="2087" w:type="dxa"/>
          </w:tcPr>
          <w:p w14:paraId="2EB9E5E1" w14:textId="724E931C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D1403E">
              <w:t>1 Mark: Answer</w:t>
            </w:r>
          </w:p>
        </w:tc>
      </w:tr>
      <w:tr w:rsidR="00367E0A" w14:paraId="627D0F17" w14:textId="77777777" w:rsidTr="0048679C">
        <w:tc>
          <w:tcPr>
            <w:tcW w:w="736" w:type="dxa"/>
          </w:tcPr>
          <w:p w14:paraId="48F1D532" w14:textId="6F2F1A9A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b)</w:t>
            </w:r>
          </w:p>
        </w:tc>
        <w:tc>
          <w:tcPr>
            <w:tcW w:w="6177" w:type="dxa"/>
            <w:gridSpan w:val="2"/>
          </w:tcPr>
          <w:p w14:paraId="008CCB37" w14:textId="67A093CE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4"/>
              </w:rPr>
              <w:object w:dxaOrig="2240" w:dyaOrig="660" w14:anchorId="7E1B6BD6">
                <v:shape id="_x0000_i1265" type="#_x0000_t75" style="width:111.75pt;height:33pt" o:ole="">
                  <v:imagedata r:id="rId79" o:title=""/>
                </v:shape>
                <o:OLEObject Type="Embed" ProgID="Equation.DSMT4" ShapeID="_x0000_i1265" DrawAspect="Content" ObjectID="_1515071609" r:id="rId80"/>
              </w:object>
            </w:r>
            <w:r w:rsidR="00367E0A">
              <w:t xml:space="preserve"> (angle sum of a quadrilateral is 360)</w:t>
            </w:r>
          </w:p>
        </w:tc>
        <w:tc>
          <w:tcPr>
            <w:tcW w:w="2087" w:type="dxa"/>
          </w:tcPr>
          <w:p w14:paraId="345CAD9C" w14:textId="278B3ED1" w:rsidR="00367E0A" w:rsidRDefault="00367E0A" w:rsidP="006C47E1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367E0A" w14:paraId="3C10E507" w14:textId="77777777" w:rsidTr="0048679C">
        <w:tc>
          <w:tcPr>
            <w:tcW w:w="736" w:type="dxa"/>
          </w:tcPr>
          <w:p w14:paraId="1F2F3F1E" w14:textId="55931EF0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c)</w:t>
            </w:r>
          </w:p>
        </w:tc>
        <w:tc>
          <w:tcPr>
            <w:tcW w:w="6177" w:type="dxa"/>
            <w:gridSpan w:val="2"/>
          </w:tcPr>
          <w:p w14:paraId="729516F2" w14:textId="0B0F345F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10"/>
              </w:rPr>
              <w:object w:dxaOrig="1219" w:dyaOrig="320" w14:anchorId="5E21949C">
                <v:shape id="_x0000_i1272" type="#_x0000_t75" style="width:60.75pt;height:15.75pt" o:ole="">
                  <v:imagedata r:id="rId81" o:title=""/>
                </v:shape>
                <o:OLEObject Type="Embed" ProgID="Equation.DSMT4" ShapeID="_x0000_i1272" DrawAspect="Content" ObjectID="_1515071610" r:id="rId82"/>
              </w:object>
            </w:r>
            <w:r w:rsidRPr="00AF52D1">
              <w:rPr>
                <w:position w:val="-114"/>
              </w:rPr>
              <w:object w:dxaOrig="2560" w:dyaOrig="1359" w14:anchorId="2313D32A">
                <v:shape id="_x0000_i1279" type="#_x0000_t75" style="width:128.25pt;height:68.25pt" o:ole="">
                  <v:imagedata r:id="rId83" o:title=""/>
                </v:shape>
                <o:OLEObject Type="Embed" ProgID="Equation.DSMT4" ShapeID="_x0000_i1279" DrawAspect="Content" ObjectID="_1515071611" r:id="rId84"/>
              </w:object>
            </w:r>
          </w:p>
        </w:tc>
        <w:tc>
          <w:tcPr>
            <w:tcW w:w="2087" w:type="dxa"/>
          </w:tcPr>
          <w:p w14:paraId="5C9E32D4" w14:textId="24A7FDEB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184B91">
              <w:t>1 Mark: Correct answer.</w:t>
            </w:r>
          </w:p>
        </w:tc>
      </w:tr>
      <w:tr w:rsidR="00367E0A" w14:paraId="75816196" w14:textId="77777777" w:rsidTr="00C9605C">
        <w:tc>
          <w:tcPr>
            <w:tcW w:w="736" w:type="dxa"/>
          </w:tcPr>
          <w:p w14:paraId="3F845AB0" w14:textId="6EE03F65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d)</w:t>
            </w:r>
          </w:p>
        </w:tc>
        <w:tc>
          <w:tcPr>
            <w:tcW w:w="6177" w:type="dxa"/>
            <w:gridSpan w:val="2"/>
            <w:tcBorders>
              <w:bottom w:val="single" w:sz="4" w:space="0" w:color="auto"/>
            </w:tcBorders>
          </w:tcPr>
          <w:p w14:paraId="5397ECD3" w14:textId="168B6505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70"/>
              </w:rPr>
              <w:object w:dxaOrig="1460" w:dyaOrig="1520" w14:anchorId="72E007BF">
                <v:shape id="_x0000_i1285" type="#_x0000_t75" style="width:72.75pt;height:75.75pt" o:ole="">
                  <v:imagedata r:id="rId85" o:title=""/>
                </v:shape>
                <o:OLEObject Type="Embed" ProgID="Equation.DSMT4" ShapeID="_x0000_i1285" DrawAspect="Content" ObjectID="_1515071612" r:id="rId86"/>
              </w:object>
            </w:r>
          </w:p>
        </w:tc>
        <w:tc>
          <w:tcPr>
            <w:tcW w:w="2087" w:type="dxa"/>
          </w:tcPr>
          <w:p w14:paraId="06654128" w14:textId="13525535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184B91">
              <w:t>1 Mark: Correct answer.</w:t>
            </w:r>
          </w:p>
        </w:tc>
      </w:tr>
      <w:tr w:rsidR="00367E0A" w14:paraId="749B7B7A" w14:textId="77777777" w:rsidTr="00C9605C">
        <w:tc>
          <w:tcPr>
            <w:tcW w:w="736" w:type="dxa"/>
            <w:tcBorders>
              <w:right w:val="single" w:sz="4" w:space="0" w:color="auto"/>
            </w:tcBorders>
          </w:tcPr>
          <w:p w14:paraId="5D2F1FE1" w14:textId="042BA64E" w:rsidR="00367E0A" w:rsidRDefault="00367E0A" w:rsidP="0048679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(e)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B6E60D5" w14:textId="7784A59E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88"/>
              </w:rPr>
              <w:object w:dxaOrig="960" w:dyaOrig="1260" w14:anchorId="5C58C22F">
                <v:shape id="_x0000_i1290" type="#_x0000_t75" style="width:48pt;height:63pt" o:ole="">
                  <v:imagedata r:id="rId87" o:title=""/>
                </v:shape>
                <o:OLEObject Type="Embed" ProgID="Equation.DSMT4" ShapeID="_x0000_i1290" DrawAspect="Content" ObjectID="_1515071613" r:id="rId88"/>
              </w:object>
            </w:r>
            <w:r w:rsidR="00367E0A">
              <w:t xml:space="preserve"> </w:t>
            </w:r>
          </w:p>
        </w:tc>
        <w:tc>
          <w:tcPr>
            <w:tcW w:w="36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3E6D45A" w14:textId="5F0FDB81" w:rsidR="00367E0A" w:rsidRDefault="00367E0A">
            <w:pPr>
              <w:tabs>
                <w:tab w:val="left" w:pos="9540"/>
              </w:tabs>
              <w:spacing w:before="60" w:after="60"/>
            </w:pPr>
            <w:r w:rsidRPr="00C9605C">
              <w:rPr>
                <w:noProof/>
                <w:lang w:val="en-US"/>
              </w:rPr>
              <w:drawing>
                <wp:inline distT="0" distB="0" distL="0" distR="0" wp14:anchorId="7E64C3B1" wp14:editId="7AB469B7">
                  <wp:extent cx="1532534" cy="147949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2534" cy="147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7" w:type="dxa"/>
            <w:tcBorders>
              <w:left w:val="single" w:sz="4" w:space="0" w:color="auto"/>
            </w:tcBorders>
          </w:tcPr>
          <w:p w14:paraId="796D63D3" w14:textId="55DDCF52" w:rsidR="00367E0A" w:rsidRDefault="00367E0A" w:rsidP="006C47E1">
            <w:pPr>
              <w:tabs>
                <w:tab w:val="left" w:pos="9540"/>
              </w:tabs>
              <w:spacing w:before="60" w:after="60"/>
            </w:pPr>
            <w:r w:rsidRPr="00C9605C">
              <w:t>1 Mark: Correct answer.</w:t>
            </w:r>
          </w:p>
        </w:tc>
      </w:tr>
    </w:tbl>
    <w:p w14:paraId="7F3C5EAB" w14:textId="77777777" w:rsidR="009E44E0" w:rsidRDefault="009E44E0">
      <w:r>
        <w:br w:type="page"/>
      </w:r>
    </w:p>
    <w:p w14:paraId="4A08C7BF" w14:textId="77777777" w:rsidR="009E44E0" w:rsidRDefault="009E44E0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3402"/>
        <w:gridCol w:w="2660"/>
        <w:gridCol w:w="2087"/>
      </w:tblGrid>
      <w:tr w:rsidR="009E44E0" w14:paraId="375026B5" w14:textId="77777777">
        <w:tc>
          <w:tcPr>
            <w:tcW w:w="9000" w:type="dxa"/>
            <w:gridSpan w:val="4"/>
          </w:tcPr>
          <w:p w14:paraId="4DE3CD84" w14:textId="77777777" w:rsidR="009E44E0" w:rsidRDefault="009E44E0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2 Part A: Advanced</w:t>
            </w:r>
          </w:p>
        </w:tc>
      </w:tr>
      <w:tr w:rsidR="009E44E0" w14:paraId="68479F19" w14:textId="77777777" w:rsidTr="00757725">
        <w:tc>
          <w:tcPr>
            <w:tcW w:w="851" w:type="dxa"/>
          </w:tcPr>
          <w:p w14:paraId="18E9BADC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062" w:type="dxa"/>
            <w:gridSpan w:val="2"/>
          </w:tcPr>
          <w:p w14:paraId="59B239E0" w14:textId="77777777" w:rsidR="009E44E0" w:rsidRDefault="009E44E0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7" w:type="dxa"/>
          </w:tcPr>
          <w:p w14:paraId="256329CF" w14:textId="77777777" w:rsidR="009E44E0" w:rsidRDefault="009E44E0" w:rsidP="00757725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367E0A" w14:paraId="554C9FF2" w14:textId="77777777" w:rsidTr="00092567">
        <w:tc>
          <w:tcPr>
            <w:tcW w:w="851" w:type="dxa"/>
          </w:tcPr>
          <w:p w14:paraId="1EAF6511" w14:textId="3B283FEA" w:rsidR="00367E0A" w:rsidRDefault="00367E0A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a)</w:t>
            </w:r>
          </w:p>
        </w:tc>
        <w:tc>
          <w:tcPr>
            <w:tcW w:w="6062" w:type="dxa"/>
            <w:gridSpan w:val="2"/>
          </w:tcPr>
          <w:p w14:paraId="49C4EEA1" w14:textId="686C0AAF" w:rsidR="00367E0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8"/>
              </w:rPr>
              <w:object w:dxaOrig="3900" w:dyaOrig="1080" w14:anchorId="36DAC3A3">
                <v:shape id="_x0000_i1295" type="#_x0000_t75" style="width:195pt;height:54pt" o:ole="">
                  <v:imagedata r:id="rId90" o:title=""/>
                </v:shape>
                <o:OLEObject Type="Embed" ProgID="Equation.DSMT4" ShapeID="_x0000_i1295" DrawAspect="Content" ObjectID="_1515071614" r:id="rId91"/>
              </w:object>
            </w:r>
          </w:p>
        </w:tc>
        <w:tc>
          <w:tcPr>
            <w:tcW w:w="2087" w:type="dxa"/>
          </w:tcPr>
          <w:p w14:paraId="23036BD5" w14:textId="382DA9DC" w:rsidR="00367E0A" w:rsidRDefault="00367E0A" w:rsidP="00367E0A">
            <w:pPr>
              <w:tabs>
                <w:tab w:val="left" w:pos="9540"/>
              </w:tabs>
              <w:spacing w:before="60" w:after="60"/>
            </w:pPr>
            <w:r>
              <w:t>1 Mark: Correct answer.</w:t>
            </w:r>
          </w:p>
        </w:tc>
      </w:tr>
      <w:tr w:rsidR="00367E0A" w14:paraId="63F9A179" w14:textId="77777777" w:rsidTr="00092567">
        <w:tc>
          <w:tcPr>
            <w:tcW w:w="851" w:type="dxa"/>
          </w:tcPr>
          <w:p w14:paraId="37DC451B" w14:textId="564153F1" w:rsidR="00367E0A" w:rsidRDefault="00515F9A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b)</w:t>
            </w:r>
          </w:p>
        </w:tc>
        <w:tc>
          <w:tcPr>
            <w:tcW w:w="6062" w:type="dxa"/>
            <w:gridSpan w:val="2"/>
            <w:tcBorders>
              <w:bottom w:val="single" w:sz="4" w:space="0" w:color="auto"/>
            </w:tcBorders>
          </w:tcPr>
          <w:p w14:paraId="1917E890" w14:textId="77777777" w:rsidR="00367E0A" w:rsidRDefault="00515F9A">
            <w:pPr>
              <w:tabs>
                <w:tab w:val="left" w:pos="9540"/>
              </w:tabs>
              <w:spacing w:before="60" w:after="60"/>
            </w:pPr>
            <w:bookmarkStart w:id="14" w:name="OLE_LINK274"/>
            <w:bookmarkStart w:id="15" w:name="OLE_LINK275"/>
            <w:r>
              <w:t>Divisible by 2 = {2,4,</w:t>
            </w:r>
            <w:r w:rsidRPr="00515F9A">
              <w:rPr>
                <w:b/>
              </w:rPr>
              <w:t>6</w:t>
            </w:r>
            <w:r>
              <w:t>,8,10,</w:t>
            </w:r>
            <w:r w:rsidRPr="00515F9A">
              <w:rPr>
                <w:b/>
              </w:rPr>
              <w:t>12</w:t>
            </w:r>
            <w:r>
              <w:t>,14,16,</w:t>
            </w:r>
            <w:r w:rsidRPr="00515F9A">
              <w:rPr>
                <w:b/>
              </w:rPr>
              <w:t>18</w:t>
            </w:r>
            <w:r>
              <w:t>,20,22,</w:t>
            </w:r>
            <w:r w:rsidRPr="00515F9A">
              <w:rPr>
                <w:b/>
              </w:rPr>
              <w:t>24</w:t>
            </w:r>
            <w:r>
              <w:t>}</w:t>
            </w:r>
            <w:bookmarkEnd w:id="14"/>
            <w:bookmarkEnd w:id="15"/>
          </w:p>
          <w:p w14:paraId="1C440664" w14:textId="74F0EF29" w:rsidR="00515F9A" w:rsidRDefault="00515F9A" w:rsidP="00515F9A">
            <w:pPr>
              <w:tabs>
                <w:tab w:val="left" w:pos="9540"/>
              </w:tabs>
              <w:spacing w:before="60" w:after="60"/>
            </w:pPr>
            <w:r>
              <w:t>Divisible by 3 = {3,</w:t>
            </w:r>
            <w:r w:rsidRPr="00515F9A">
              <w:rPr>
                <w:b/>
              </w:rPr>
              <w:t>6</w:t>
            </w:r>
            <w:r>
              <w:t>,9,</w:t>
            </w:r>
            <w:r w:rsidRPr="00515F9A">
              <w:rPr>
                <w:b/>
              </w:rPr>
              <w:t>12</w:t>
            </w:r>
            <w:r>
              <w:t>,15,</w:t>
            </w:r>
            <w:r w:rsidRPr="00515F9A">
              <w:rPr>
                <w:b/>
              </w:rPr>
              <w:t>18</w:t>
            </w:r>
            <w:r>
              <w:t>,21,</w:t>
            </w:r>
            <w:r w:rsidRPr="00515F9A">
              <w:rPr>
                <w:b/>
              </w:rPr>
              <w:t>24</w:t>
            </w:r>
            <w:r>
              <w:t>}</w:t>
            </w:r>
          </w:p>
          <w:p w14:paraId="1853F3BA" w14:textId="4F3344FC" w:rsidR="00515F9A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4"/>
              </w:rPr>
              <w:object w:dxaOrig="1080" w:dyaOrig="620" w14:anchorId="2B4179DC">
                <v:shape id="_x0000_i1300" type="#_x0000_t75" style="width:54pt;height:30.75pt" o:ole="">
                  <v:imagedata r:id="rId92" o:title=""/>
                </v:shape>
                <o:OLEObject Type="Embed" ProgID="Equation.DSMT4" ShapeID="_x0000_i1300" DrawAspect="Content" ObjectID="_1515071615" r:id="rId93"/>
              </w:object>
            </w:r>
            <w:r w:rsidR="00515F9A">
              <w:t xml:space="preserve"> </w:t>
            </w:r>
          </w:p>
        </w:tc>
        <w:tc>
          <w:tcPr>
            <w:tcW w:w="2087" w:type="dxa"/>
          </w:tcPr>
          <w:p w14:paraId="67B9F505" w14:textId="69AFB390" w:rsidR="00367E0A" w:rsidRDefault="00515F9A" w:rsidP="00367E0A">
            <w:pPr>
              <w:tabs>
                <w:tab w:val="left" w:pos="9540"/>
              </w:tabs>
              <w:spacing w:before="60" w:after="60"/>
            </w:pPr>
            <w:r w:rsidRPr="00515F9A">
              <w:t>1 Mark: Correct answer.</w:t>
            </w:r>
          </w:p>
        </w:tc>
      </w:tr>
      <w:tr w:rsidR="00367E0A" w14:paraId="0DF52D4C" w14:textId="77777777" w:rsidTr="00092567">
        <w:tc>
          <w:tcPr>
            <w:tcW w:w="851" w:type="dxa"/>
            <w:tcBorders>
              <w:right w:val="single" w:sz="4" w:space="0" w:color="auto"/>
            </w:tcBorders>
          </w:tcPr>
          <w:p w14:paraId="29F7C716" w14:textId="0012181E" w:rsidR="00367E0A" w:rsidRDefault="00367E0A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c)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2FC028D" w14:textId="77777777" w:rsidR="00367E0A" w:rsidRDefault="00367E0A" w:rsidP="00367E0A">
            <w:pPr>
              <w:tabs>
                <w:tab w:val="left" w:pos="9540"/>
              </w:tabs>
              <w:spacing w:before="60" w:after="60"/>
            </w:pPr>
            <w:r>
              <w:t>Construct a line through the vertex parallel to the other two lines.</w:t>
            </w:r>
          </w:p>
          <w:p w14:paraId="18FA8689" w14:textId="78B95201" w:rsidR="00367E0A" w:rsidRDefault="00AF52D1" w:rsidP="00367E0A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6"/>
              </w:rPr>
              <w:object w:dxaOrig="720" w:dyaOrig="320" w14:anchorId="56CFB0B8">
                <v:shape id="_x0000_i1305" type="#_x0000_t75" style="width:36pt;height:15.75pt" o:ole="">
                  <v:imagedata r:id="rId94" o:title=""/>
                </v:shape>
                <o:OLEObject Type="Embed" ProgID="Equation.DSMT4" ShapeID="_x0000_i1305" DrawAspect="Content" ObjectID="_1515071616" r:id="rId95"/>
              </w:object>
            </w:r>
          </w:p>
          <w:p w14:paraId="23B73831" w14:textId="5E07E8CC" w:rsidR="00367E0A" w:rsidRDefault="00367E0A" w:rsidP="00367E0A">
            <w:pPr>
              <w:tabs>
                <w:tab w:val="left" w:pos="9540"/>
              </w:tabs>
              <w:spacing w:before="60" w:after="60"/>
            </w:pPr>
            <w:r>
              <w:t>(alternate angles are equal, parallel lines)</w:t>
            </w:r>
          </w:p>
        </w:tc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9D65BE" w14:textId="38221D33" w:rsidR="00367E0A" w:rsidRDefault="00367E0A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0FC6F5E9" wp14:editId="22323C84">
                  <wp:extent cx="1412240" cy="814705"/>
                  <wp:effectExtent l="0" t="0" r="1016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 rotWithShape="1"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9667"/>
                          <a:stretch/>
                        </pic:blipFill>
                        <pic:spPr bwMode="auto">
                          <a:xfrm>
                            <a:off x="0" y="0"/>
                            <a:ext cx="1412812" cy="8150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7" w:type="dxa"/>
            <w:tcBorders>
              <w:left w:val="single" w:sz="4" w:space="0" w:color="auto"/>
            </w:tcBorders>
          </w:tcPr>
          <w:p w14:paraId="3CB46E65" w14:textId="77777777" w:rsidR="00367E0A" w:rsidRDefault="00367E0A" w:rsidP="00367E0A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2E550031" w14:textId="412A3517" w:rsidR="00367E0A" w:rsidRDefault="00367E0A" w:rsidP="00AF52D1">
            <w:pPr>
              <w:tabs>
                <w:tab w:val="left" w:pos="9540"/>
              </w:tabs>
              <w:spacing w:before="60" w:after="60"/>
            </w:pPr>
            <w:r>
              <w:t xml:space="preserve">1 Mark: Finds </w:t>
            </w:r>
            <w:r w:rsidR="00AF52D1" w:rsidRPr="00AF52D1">
              <w:rPr>
                <w:position w:val="-6"/>
              </w:rPr>
              <w:object w:dxaOrig="720" w:dyaOrig="320" w14:anchorId="3EA85EB2">
                <v:shape id="_x0000_i1310" type="#_x0000_t75" style="width:36pt;height:15.75pt" o:ole="">
                  <v:imagedata r:id="rId97" o:title=""/>
                </v:shape>
                <o:OLEObject Type="Embed" ProgID="Equation.DSMT4" ShapeID="_x0000_i1310" DrawAspect="Content" ObjectID="_1515071617" r:id="rId98"/>
              </w:object>
            </w:r>
            <w:r>
              <w:t xml:space="preserve"> with insufficient reasoning.</w:t>
            </w:r>
          </w:p>
        </w:tc>
      </w:tr>
      <w:tr w:rsidR="00367E0A" w14:paraId="3DD1AE52" w14:textId="77777777" w:rsidTr="00092567">
        <w:tc>
          <w:tcPr>
            <w:tcW w:w="851" w:type="dxa"/>
          </w:tcPr>
          <w:p w14:paraId="128A0631" w14:textId="74AD23A7" w:rsidR="00367E0A" w:rsidRDefault="00121B71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(d)</w:t>
            </w:r>
          </w:p>
        </w:tc>
        <w:tc>
          <w:tcPr>
            <w:tcW w:w="6062" w:type="dxa"/>
            <w:gridSpan w:val="2"/>
            <w:tcBorders>
              <w:top w:val="single" w:sz="4" w:space="0" w:color="auto"/>
            </w:tcBorders>
          </w:tcPr>
          <w:p w14:paraId="1E1F7DEE" w14:textId="780CB6E5" w:rsidR="00367E0A" w:rsidRPr="00121B71" w:rsidRDefault="00121B71">
            <w:pPr>
              <w:tabs>
                <w:tab w:val="left" w:pos="9540"/>
              </w:tabs>
              <w:spacing w:before="60" w:after="60"/>
            </w:pPr>
            <w:r>
              <w:t xml:space="preserve">Let the seventh number be </w:t>
            </w:r>
            <w:r>
              <w:rPr>
                <w:i/>
              </w:rPr>
              <w:t>x</w:t>
            </w:r>
            <w:r>
              <w:t>.</w:t>
            </w:r>
          </w:p>
          <w:p w14:paraId="1B089343" w14:textId="14EFDC1F" w:rsidR="00121B71" w:rsidRDefault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3640" w:dyaOrig="1300" w14:anchorId="4995257B">
                <v:shape id="_x0000_i1316" type="#_x0000_t75" style="width:182.25pt;height:65.25pt" o:ole="">
                  <v:imagedata r:id="rId99" o:title=""/>
                </v:shape>
                <o:OLEObject Type="Embed" ProgID="Equation.DSMT4" ShapeID="_x0000_i1316" DrawAspect="Content" ObjectID="_1515071618" r:id="rId100"/>
              </w:object>
            </w:r>
          </w:p>
          <w:p w14:paraId="541C3142" w14:textId="66FA1F13" w:rsidR="00121B71" w:rsidRDefault="00121B71">
            <w:pPr>
              <w:tabs>
                <w:tab w:val="left" w:pos="9540"/>
              </w:tabs>
              <w:spacing w:before="60" w:after="60"/>
            </w:pPr>
            <w:r>
              <w:t>Seventh number is 9.</w:t>
            </w:r>
          </w:p>
        </w:tc>
        <w:tc>
          <w:tcPr>
            <w:tcW w:w="2087" w:type="dxa"/>
          </w:tcPr>
          <w:p w14:paraId="589A984D" w14:textId="6BF3D22B" w:rsidR="00367E0A" w:rsidRDefault="00121B71" w:rsidP="00367E0A">
            <w:pPr>
              <w:tabs>
                <w:tab w:val="left" w:pos="9540"/>
              </w:tabs>
              <w:spacing w:before="60" w:after="60"/>
            </w:pPr>
            <w:r w:rsidRPr="00121B71">
              <w:t>1 Mark: Correct answer.</w:t>
            </w:r>
          </w:p>
        </w:tc>
      </w:tr>
      <w:tr w:rsidR="00367E0A" w14:paraId="3F56FD7A" w14:textId="77777777" w:rsidTr="00092567">
        <w:tc>
          <w:tcPr>
            <w:tcW w:w="851" w:type="dxa"/>
          </w:tcPr>
          <w:p w14:paraId="3554FFA7" w14:textId="3967031C" w:rsidR="00367E0A" w:rsidRDefault="00956E85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  <w:r w:rsidR="00092567">
              <w:rPr>
                <w:color w:val="000000"/>
              </w:rPr>
              <w:t>6</w:t>
            </w:r>
            <w:r>
              <w:rPr>
                <w:color w:val="000000"/>
              </w:rPr>
              <w:t>(a)</w:t>
            </w:r>
          </w:p>
        </w:tc>
        <w:tc>
          <w:tcPr>
            <w:tcW w:w="6062" w:type="dxa"/>
            <w:gridSpan w:val="2"/>
          </w:tcPr>
          <w:p w14:paraId="34AF8258" w14:textId="5996523A" w:rsidR="00367E0A" w:rsidRDefault="00956E85">
            <w:pPr>
              <w:tabs>
                <w:tab w:val="left" w:pos="9540"/>
              </w:tabs>
              <w:spacing w:before="60" w:after="60"/>
            </w:pPr>
            <w:bookmarkStart w:id="16" w:name="OLE_LINK282"/>
            <w:bookmarkStart w:id="17" w:name="OLE_LINK283"/>
            <w:r>
              <w:t xml:space="preserve">{1, 2, 2, 2, </w:t>
            </w:r>
            <w:r w:rsidRPr="00956E85">
              <w:rPr>
                <w:b/>
              </w:rPr>
              <w:t>2</w:t>
            </w:r>
            <w:r>
              <w:t xml:space="preserve">, 2, 3, 4, 5}. </w:t>
            </w:r>
            <w:bookmarkStart w:id="18" w:name="OLE_LINK286"/>
            <w:bookmarkStart w:id="19" w:name="OLE_LINK287"/>
            <w:bookmarkEnd w:id="16"/>
            <w:bookmarkEnd w:id="17"/>
            <w:r>
              <w:t>Median is 2.</w:t>
            </w:r>
            <w:bookmarkEnd w:id="18"/>
            <w:bookmarkEnd w:id="19"/>
          </w:p>
          <w:p w14:paraId="2668F378" w14:textId="70060B9F" w:rsidR="00956E85" w:rsidRDefault="00956E85">
            <w:pPr>
              <w:tabs>
                <w:tab w:val="left" w:pos="9540"/>
              </w:tabs>
              <w:spacing w:before="60" w:after="60"/>
            </w:pPr>
            <w:bookmarkStart w:id="20" w:name="OLE_LINK288"/>
            <w:bookmarkStart w:id="21" w:name="OLE_LINK289"/>
            <w:bookmarkStart w:id="22" w:name="OLE_LINK284"/>
            <w:bookmarkStart w:id="23" w:name="OLE_LINK285"/>
            <w:r>
              <w:t xml:space="preserve">Add 1 number {0, 1, 2, 2, </w:t>
            </w:r>
            <w:r w:rsidRPr="00956E85">
              <w:rPr>
                <w:b/>
              </w:rPr>
              <w:t>2, 2</w:t>
            </w:r>
            <w:r>
              <w:t xml:space="preserve">, 3, 4, 5, </w:t>
            </w:r>
            <w:r>
              <w:rPr>
                <w:i/>
              </w:rPr>
              <w:t>x</w:t>
            </w:r>
            <w:r>
              <w:t>}. Median: 2.</w:t>
            </w:r>
            <w:bookmarkEnd w:id="20"/>
            <w:bookmarkEnd w:id="21"/>
          </w:p>
          <w:p w14:paraId="1F57D7FD" w14:textId="0F91162B" w:rsidR="00956E85" w:rsidRDefault="00956E85">
            <w:pPr>
              <w:tabs>
                <w:tab w:val="left" w:pos="9540"/>
              </w:tabs>
              <w:spacing w:before="60" w:after="60"/>
            </w:pPr>
            <w:bookmarkStart w:id="24" w:name="OLE_LINK292"/>
            <w:bookmarkStart w:id="25" w:name="OLE_LINK293"/>
            <w:r>
              <w:t xml:space="preserve">Add 2 numbers {0, 1, 2, 2, </w:t>
            </w:r>
            <w:r w:rsidRPr="00956E85">
              <w:t xml:space="preserve">2, </w:t>
            </w:r>
            <w:r w:rsidRPr="00956E85">
              <w:rPr>
                <w:b/>
              </w:rPr>
              <w:t>2</w:t>
            </w:r>
            <w:r w:rsidRPr="00956E85">
              <w:t xml:space="preserve">, </w:t>
            </w:r>
            <w:r>
              <w:t xml:space="preserve">3, 4, 5, </w:t>
            </w:r>
            <w:r>
              <w:rPr>
                <w:i/>
              </w:rPr>
              <w:t>x</w:t>
            </w:r>
            <w:r>
              <w:t xml:space="preserve">, </w:t>
            </w:r>
            <w:r>
              <w:rPr>
                <w:i/>
              </w:rPr>
              <w:t>y</w:t>
            </w:r>
            <w:r>
              <w:t>}. Median: 2.</w:t>
            </w:r>
            <w:bookmarkEnd w:id="24"/>
            <w:bookmarkEnd w:id="25"/>
          </w:p>
          <w:p w14:paraId="54E2C76B" w14:textId="0B2C4AEB" w:rsidR="00956E85" w:rsidRDefault="00956E85" w:rsidP="00956E85">
            <w:pPr>
              <w:tabs>
                <w:tab w:val="left" w:pos="9540"/>
              </w:tabs>
              <w:spacing w:before="60" w:after="60"/>
            </w:pPr>
            <w:r>
              <w:t xml:space="preserve">Add 3 numbers {0, 1, 2, 2, </w:t>
            </w:r>
            <w:r w:rsidRPr="00956E85">
              <w:t>2</w:t>
            </w:r>
            <w:r>
              <w:t xml:space="preserve">, </w:t>
            </w:r>
            <w:r w:rsidRPr="00956E85">
              <w:rPr>
                <w:b/>
              </w:rPr>
              <w:t>2, 3</w:t>
            </w:r>
            <w:r>
              <w:t xml:space="preserve">, 4, 5, </w:t>
            </w:r>
            <w:r>
              <w:rPr>
                <w:i/>
              </w:rPr>
              <w:t>x</w:t>
            </w:r>
            <w:r>
              <w:t xml:space="preserve">, </w:t>
            </w:r>
            <w:r>
              <w:rPr>
                <w:i/>
              </w:rPr>
              <w:t>y</w:t>
            </w:r>
            <w:r>
              <w:t xml:space="preserve">, </w:t>
            </w:r>
            <w:r>
              <w:rPr>
                <w:i/>
              </w:rPr>
              <w:t>z</w:t>
            </w:r>
            <w:r>
              <w:t>}. Median: 2</w:t>
            </w:r>
            <w:bookmarkEnd w:id="22"/>
            <w:bookmarkEnd w:id="23"/>
            <w:r>
              <w:t>.5.</w:t>
            </w:r>
          </w:p>
          <w:p w14:paraId="18E08276" w14:textId="5184DFC1" w:rsidR="00956E85" w:rsidRDefault="00956E85" w:rsidP="00956E85">
            <w:pPr>
              <w:tabs>
                <w:tab w:val="left" w:pos="9540"/>
              </w:tabs>
              <w:spacing w:before="60" w:after="60"/>
            </w:pPr>
            <w:r>
              <w:t>Median changes when 3 numbers have been added.</w:t>
            </w:r>
          </w:p>
        </w:tc>
        <w:tc>
          <w:tcPr>
            <w:tcW w:w="2087" w:type="dxa"/>
          </w:tcPr>
          <w:p w14:paraId="77F9A5B5" w14:textId="7CB8431D" w:rsidR="00367E0A" w:rsidRDefault="00956E85" w:rsidP="00367E0A">
            <w:pPr>
              <w:tabs>
                <w:tab w:val="left" w:pos="9540"/>
              </w:tabs>
              <w:spacing w:before="60" w:after="60"/>
            </w:pPr>
            <w:r w:rsidRPr="00956E85">
              <w:t>1 Mark: Correct answer.</w:t>
            </w:r>
          </w:p>
        </w:tc>
      </w:tr>
      <w:tr w:rsidR="00367E0A" w14:paraId="60F94CA6" w14:textId="77777777" w:rsidTr="00092567">
        <w:trPr>
          <w:trHeight w:val="1198"/>
        </w:trPr>
        <w:tc>
          <w:tcPr>
            <w:tcW w:w="851" w:type="dxa"/>
          </w:tcPr>
          <w:p w14:paraId="374D4DFB" w14:textId="3FEF14A0" w:rsidR="00367E0A" w:rsidRDefault="00092567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</w:t>
            </w:r>
          </w:p>
        </w:tc>
        <w:tc>
          <w:tcPr>
            <w:tcW w:w="6062" w:type="dxa"/>
            <w:gridSpan w:val="2"/>
          </w:tcPr>
          <w:tbl>
            <w:tblPr>
              <w:tblStyle w:val="TableGrid"/>
              <w:tblpPr w:leftFromText="180" w:rightFromText="180" w:vertAnchor="page" w:horzAnchor="page" w:tblpX="423" w:tblpY="5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67"/>
              <w:gridCol w:w="516"/>
              <w:gridCol w:w="467"/>
              <w:gridCol w:w="516"/>
              <w:gridCol w:w="468"/>
              <w:gridCol w:w="516"/>
              <w:gridCol w:w="467"/>
              <w:gridCol w:w="516"/>
              <w:gridCol w:w="467"/>
              <w:gridCol w:w="516"/>
              <w:gridCol w:w="468"/>
            </w:tblGrid>
            <w:tr w:rsidR="00092567" w14:paraId="256D6538" w14:textId="77777777" w:rsidTr="00092567">
              <w:trPr>
                <w:trHeight w:val="487"/>
              </w:trPr>
              <w:tc>
                <w:tcPr>
                  <w:tcW w:w="467" w:type="dxa"/>
                  <w:vAlign w:val="center"/>
                </w:tcPr>
                <w:p w14:paraId="6C9F57DB" w14:textId="77777777" w:rsidR="00092567" w:rsidRPr="00EE2D30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r w:rsidRPr="00EE2D30">
                    <w:rPr>
                      <w:b w:val="0"/>
                      <w:i/>
                    </w:rPr>
                    <w:t>x</w:t>
                  </w:r>
                </w:p>
              </w:tc>
              <w:tc>
                <w:tcPr>
                  <w:tcW w:w="516" w:type="dxa"/>
                  <w:vAlign w:val="center"/>
                </w:tcPr>
                <w:p w14:paraId="37EFD818" w14:textId="43CF15D8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0</w:t>
                  </w:r>
                </w:p>
              </w:tc>
              <w:tc>
                <w:tcPr>
                  <w:tcW w:w="467" w:type="dxa"/>
                  <w:vAlign w:val="center"/>
                </w:tcPr>
                <w:p w14:paraId="37FA6E1C" w14:textId="5637DB95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</w:t>
                  </w:r>
                </w:p>
              </w:tc>
              <w:tc>
                <w:tcPr>
                  <w:tcW w:w="516" w:type="dxa"/>
                  <w:vAlign w:val="center"/>
                </w:tcPr>
                <w:p w14:paraId="6CE834D0" w14:textId="42691674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2</w:t>
                  </w:r>
                </w:p>
              </w:tc>
              <w:tc>
                <w:tcPr>
                  <w:tcW w:w="468" w:type="dxa"/>
                  <w:vAlign w:val="center"/>
                </w:tcPr>
                <w:p w14:paraId="1D5F0443" w14:textId="6268E363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</w:t>
                  </w:r>
                </w:p>
              </w:tc>
              <w:tc>
                <w:tcPr>
                  <w:tcW w:w="516" w:type="dxa"/>
                  <w:vAlign w:val="center"/>
                </w:tcPr>
                <w:p w14:paraId="03579855" w14:textId="548F33C2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4</w:t>
                  </w:r>
                </w:p>
              </w:tc>
              <w:tc>
                <w:tcPr>
                  <w:tcW w:w="467" w:type="dxa"/>
                  <w:vAlign w:val="center"/>
                </w:tcPr>
                <w:p w14:paraId="61333AE1" w14:textId="6ECE81D4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5</w:t>
                  </w:r>
                </w:p>
              </w:tc>
              <w:tc>
                <w:tcPr>
                  <w:tcW w:w="516" w:type="dxa"/>
                  <w:vAlign w:val="center"/>
                </w:tcPr>
                <w:p w14:paraId="6B9560D2" w14:textId="14C18E98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6</w:t>
                  </w:r>
                </w:p>
              </w:tc>
              <w:tc>
                <w:tcPr>
                  <w:tcW w:w="467" w:type="dxa"/>
                  <w:vAlign w:val="center"/>
                </w:tcPr>
                <w:p w14:paraId="0566C0F4" w14:textId="77C21465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7</w:t>
                  </w:r>
                </w:p>
              </w:tc>
              <w:tc>
                <w:tcPr>
                  <w:tcW w:w="516" w:type="dxa"/>
                  <w:vAlign w:val="center"/>
                </w:tcPr>
                <w:p w14:paraId="0F82A56F" w14:textId="2670FF96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8</w:t>
                  </w:r>
                </w:p>
              </w:tc>
              <w:tc>
                <w:tcPr>
                  <w:tcW w:w="468" w:type="dxa"/>
                  <w:vAlign w:val="center"/>
                </w:tcPr>
                <w:p w14:paraId="520503BE" w14:textId="6CA4F61D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9</w:t>
                  </w:r>
                </w:p>
              </w:tc>
            </w:tr>
            <w:tr w:rsidR="00092567" w14:paraId="5BECE58A" w14:textId="77777777" w:rsidTr="00092567">
              <w:trPr>
                <w:trHeight w:val="487"/>
              </w:trPr>
              <w:tc>
                <w:tcPr>
                  <w:tcW w:w="467" w:type="dxa"/>
                  <w:vAlign w:val="center"/>
                </w:tcPr>
                <w:p w14:paraId="70D0DCF9" w14:textId="77777777" w:rsidR="00092567" w:rsidRPr="00EE2D30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i/>
                    </w:rPr>
                  </w:pPr>
                  <w:r w:rsidRPr="00EE2D30">
                    <w:rPr>
                      <w:b w:val="0"/>
                      <w:i/>
                    </w:rPr>
                    <w:t>y</w:t>
                  </w:r>
                </w:p>
              </w:tc>
              <w:tc>
                <w:tcPr>
                  <w:tcW w:w="516" w:type="dxa"/>
                  <w:vAlign w:val="center"/>
                </w:tcPr>
                <w:p w14:paraId="042CC004" w14:textId="7A85E8BD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0.5</w:t>
                  </w:r>
                </w:p>
              </w:tc>
              <w:tc>
                <w:tcPr>
                  <w:tcW w:w="467" w:type="dxa"/>
                  <w:vAlign w:val="center"/>
                </w:tcPr>
                <w:p w14:paraId="17BA2F2D" w14:textId="0741D8F4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1</w:t>
                  </w:r>
                </w:p>
              </w:tc>
              <w:tc>
                <w:tcPr>
                  <w:tcW w:w="516" w:type="dxa"/>
                  <w:vAlign w:val="center"/>
                </w:tcPr>
                <w:p w14:paraId="43E2743F" w14:textId="5E6874AC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1.5</w:t>
                  </w:r>
                </w:p>
              </w:tc>
              <w:tc>
                <w:tcPr>
                  <w:tcW w:w="468" w:type="dxa"/>
                  <w:vAlign w:val="center"/>
                </w:tcPr>
                <w:p w14:paraId="5CB0886B" w14:textId="233F0653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2</w:t>
                  </w:r>
                </w:p>
              </w:tc>
              <w:tc>
                <w:tcPr>
                  <w:tcW w:w="516" w:type="dxa"/>
                  <w:vAlign w:val="center"/>
                </w:tcPr>
                <w:p w14:paraId="6BE28925" w14:textId="089854F1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2.5</w:t>
                  </w:r>
                </w:p>
              </w:tc>
              <w:tc>
                <w:tcPr>
                  <w:tcW w:w="467" w:type="dxa"/>
                  <w:vAlign w:val="center"/>
                </w:tcPr>
                <w:p w14:paraId="7B6E5E1D" w14:textId="527BA129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3</w:t>
                  </w:r>
                </w:p>
              </w:tc>
              <w:tc>
                <w:tcPr>
                  <w:tcW w:w="516" w:type="dxa"/>
                  <w:vAlign w:val="center"/>
                </w:tcPr>
                <w:p w14:paraId="74B2A658" w14:textId="56FF5387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3.5</w:t>
                  </w:r>
                </w:p>
              </w:tc>
              <w:tc>
                <w:tcPr>
                  <w:tcW w:w="467" w:type="dxa"/>
                  <w:vAlign w:val="center"/>
                </w:tcPr>
                <w:p w14:paraId="541D784B" w14:textId="5CB05B7D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4</w:t>
                  </w:r>
                </w:p>
              </w:tc>
              <w:tc>
                <w:tcPr>
                  <w:tcW w:w="516" w:type="dxa"/>
                  <w:vAlign w:val="center"/>
                </w:tcPr>
                <w:p w14:paraId="0AD90387" w14:textId="0DADB43B" w:rsidR="00092567" w:rsidRP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</w:pPr>
                  <w:r w:rsidRPr="00092567">
                    <w:t>4.5</w:t>
                  </w:r>
                </w:p>
              </w:tc>
              <w:tc>
                <w:tcPr>
                  <w:tcW w:w="468" w:type="dxa"/>
                  <w:vAlign w:val="center"/>
                </w:tcPr>
                <w:p w14:paraId="099CB588" w14:textId="22114035" w:rsidR="00092567" w:rsidRDefault="00092567" w:rsidP="00092567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</w:rPr>
                  </w:pPr>
                  <w:r>
                    <w:rPr>
                      <w:b w:val="0"/>
                    </w:rPr>
                    <w:t>5</w:t>
                  </w:r>
                </w:p>
              </w:tc>
            </w:tr>
          </w:tbl>
          <w:p w14:paraId="1BCD348F" w14:textId="0884B194" w:rsidR="00367E0A" w:rsidRPr="00092567" w:rsidRDefault="00092567">
            <w:pPr>
              <w:tabs>
                <w:tab w:val="left" w:pos="9540"/>
              </w:tabs>
              <w:spacing w:before="60" w:after="60"/>
            </w:pPr>
            <w:r>
              <w:t xml:space="preserve">Gradient = 0.5 and </w:t>
            </w:r>
            <w:bookmarkStart w:id="26" w:name="OLE_LINK302"/>
            <w:bookmarkStart w:id="27" w:name="OLE_LINK303"/>
            <w:r>
              <w:rPr>
                <w:i/>
              </w:rPr>
              <w:t>y</w:t>
            </w:r>
            <w:r>
              <w:t xml:space="preserve">-intercept </w:t>
            </w:r>
            <w:bookmarkEnd w:id="26"/>
            <w:bookmarkEnd w:id="27"/>
            <w:r>
              <w:t>is 0.5</w:t>
            </w:r>
          </w:p>
          <w:p w14:paraId="2BB57784" w14:textId="1029C1A5" w:rsidR="00092567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28"/>
              </w:rPr>
              <w:object w:dxaOrig="4620" w:dyaOrig="680" w14:anchorId="6CABE8BD">
                <v:shape id="_x0000_i1321" type="#_x0000_t75" style="width:231pt;height:33.75pt" o:ole="">
                  <v:imagedata r:id="rId101" o:title=""/>
                </v:shape>
                <o:OLEObject Type="Embed" ProgID="Equation.DSMT4" ShapeID="_x0000_i1321" DrawAspect="Content" ObjectID="_1515071619" r:id="rId102"/>
              </w:object>
            </w:r>
            <w:r w:rsidR="00092567">
              <w:t xml:space="preserve"> </w:t>
            </w:r>
          </w:p>
        </w:tc>
        <w:tc>
          <w:tcPr>
            <w:tcW w:w="2087" w:type="dxa"/>
          </w:tcPr>
          <w:p w14:paraId="4536843B" w14:textId="77777777" w:rsidR="00092567" w:rsidRDefault="00092567" w:rsidP="00092567">
            <w:pPr>
              <w:tabs>
                <w:tab w:val="left" w:pos="9540"/>
              </w:tabs>
              <w:spacing w:before="60" w:after="60"/>
            </w:pPr>
            <w:r>
              <w:t>2 Marks: Correct answer.</w:t>
            </w:r>
          </w:p>
          <w:p w14:paraId="6BB6DAEB" w14:textId="722455B0" w:rsidR="00367E0A" w:rsidRDefault="00092567" w:rsidP="00092567">
            <w:pPr>
              <w:tabs>
                <w:tab w:val="left" w:pos="9540"/>
              </w:tabs>
              <w:spacing w:before="60" w:after="60"/>
            </w:pPr>
            <w:r>
              <w:t xml:space="preserve">1 Mark: Finds the gradient or the </w:t>
            </w:r>
            <w:r>
              <w:rPr>
                <w:i/>
              </w:rPr>
              <w:t>y</w:t>
            </w:r>
            <w:r>
              <w:t>-intercept or shows some understanding.</w:t>
            </w:r>
          </w:p>
        </w:tc>
      </w:tr>
      <w:tr w:rsidR="00092567" w14:paraId="5981D144" w14:textId="77777777" w:rsidTr="004322D4">
        <w:tc>
          <w:tcPr>
            <w:tcW w:w="851" w:type="dxa"/>
          </w:tcPr>
          <w:p w14:paraId="6E15388D" w14:textId="5F35D411" w:rsidR="00092567" w:rsidRDefault="00092567" w:rsidP="00092567">
            <w:pPr>
              <w:jc w:val="center"/>
              <w:rPr>
                <w:color w:val="000000"/>
              </w:rPr>
            </w:pPr>
            <w:bookmarkStart w:id="28" w:name="OLE_LINK317"/>
            <w:bookmarkStart w:id="29" w:name="OLE_LINK318"/>
            <w:r>
              <w:rPr>
                <w:color w:val="000000"/>
              </w:rPr>
              <w:t>26(c) (i)</w:t>
            </w:r>
          </w:p>
        </w:tc>
        <w:tc>
          <w:tcPr>
            <w:tcW w:w="6062" w:type="dxa"/>
            <w:gridSpan w:val="2"/>
            <w:vAlign w:val="center"/>
          </w:tcPr>
          <w:p w14:paraId="3F277B86" w14:textId="0D5FD8D2" w:rsidR="00092567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6"/>
              </w:rPr>
              <w:object w:dxaOrig="620" w:dyaOrig="279" w14:anchorId="2B02BB59">
                <v:shape id="_x0000_i1326" type="#_x0000_t75" style="width:30.75pt;height:14.25pt" o:ole="">
                  <v:imagedata r:id="rId103" o:title=""/>
                </v:shape>
                <o:OLEObject Type="Embed" ProgID="Equation.DSMT4" ShapeID="_x0000_i1326" DrawAspect="Content" ObjectID="_1515071620" r:id="rId104"/>
              </w:object>
            </w:r>
            <w:r w:rsidR="00092567">
              <w:t xml:space="preserve"> (breadth is 12 m less than the length)</w:t>
            </w:r>
          </w:p>
        </w:tc>
        <w:tc>
          <w:tcPr>
            <w:tcW w:w="2087" w:type="dxa"/>
          </w:tcPr>
          <w:p w14:paraId="68BA98B9" w14:textId="647402E8" w:rsidR="00092567" w:rsidRDefault="00092567" w:rsidP="00367E0A">
            <w:pPr>
              <w:tabs>
                <w:tab w:val="left" w:pos="9540"/>
              </w:tabs>
              <w:spacing w:before="60" w:after="60"/>
            </w:pPr>
            <w:r w:rsidRPr="00092567">
              <w:t>1 Mark: Correct answer.</w:t>
            </w:r>
          </w:p>
        </w:tc>
      </w:tr>
      <w:tr w:rsidR="00092567" w14:paraId="6F78778F" w14:textId="77777777" w:rsidTr="00092567">
        <w:tc>
          <w:tcPr>
            <w:tcW w:w="851" w:type="dxa"/>
          </w:tcPr>
          <w:p w14:paraId="66EE8954" w14:textId="58CFE8F1" w:rsidR="00092567" w:rsidRDefault="00092567" w:rsidP="0009256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c) (ii)</w:t>
            </w:r>
          </w:p>
        </w:tc>
        <w:tc>
          <w:tcPr>
            <w:tcW w:w="6062" w:type="dxa"/>
            <w:gridSpan w:val="2"/>
          </w:tcPr>
          <w:p w14:paraId="68173F78" w14:textId="28B125C1" w:rsidR="00092567" w:rsidRDefault="00AF52D1" w:rsidP="00AF52D1">
            <w:pPr>
              <w:tabs>
                <w:tab w:val="left" w:pos="9540"/>
              </w:tabs>
              <w:spacing w:before="60" w:after="60"/>
            </w:pPr>
            <w:r w:rsidRPr="00AF52D1">
              <w:rPr>
                <w:position w:val="-42"/>
              </w:rPr>
              <w:object w:dxaOrig="2780" w:dyaOrig="639" w14:anchorId="6311B4C2">
                <v:shape id="_x0000_i1331" type="#_x0000_t75" style="width:138.75pt;height:32.25pt" o:ole="">
                  <v:imagedata r:id="rId105" o:title=""/>
                </v:shape>
                <o:OLEObject Type="Embed" ProgID="Equation.DSMT4" ShapeID="_x0000_i1331" DrawAspect="Content" ObjectID="_1515071621" r:id="rId106"/>
              </w:object>
            </w:r>
          </w:p>
        </w:tc>
        <w:tc>
          <w:tcPr>
            <w:tcW w:w="2087" w:type="dxa"/>
          </w:tcPr>
          <w:p w14:paraId="5EEAC445" w14:textId="77777777" w:rsidR="00092567" w:rsidRDefault="00092567" w:rsidP="0094722A">
            <w:pPr>
              <w:tabs>
                <w:tab w:val="left" w:pos="9540"/>
              </w:tabs>
              <w:spacing w:before="60" w:after="60"/>
            </w:pPr>
            <w:r w:rsidRPr="00092567">
              <w:t>1 Mark: Correct answer.</w:t>
            </w:r>
          </w:p>
        </w:tc>
      </w:tr>
      <w:bookmarkEnd w:id="28"/>
      <w:bookmarkEnd w:id="29"/>
    </w:tbl>
    <w:p w14:paraId="77A0F162" w14:textId="77777777" w:rsidR="009E44E0" w:rsidRDefault="009E44E0"/>
    <w:sectPr w:rsidR="009E44E0">
      <w:headerReference w:type="default" r:id="rId107"/>
      <w:footerReference w:type="default" r:id="rId108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7C32CE" w14:textId="77777777" w:rsidR="00527CA0" w:rsidRDefault="00527CA0">
      <w:r>
        <w:separator/>
      </w:r>
    </w:p>
  </w:endnote>
  <w:endnote w:type="continuationSeparator" w:id="0">
    <w:p w14:paraId="3AA970D5" w14:textId="77777777" w:rsidR="00527CA0" w:rsidRDefault="00527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B2B8C1" w14:textId="48C5E1E7" w:rsidR="009E44E0" w:rsidRDefault="009E44E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47648"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594112" w14:textId="77777777" w:rsidR="00527CA0" w:rsidRDefault="00527CA0">
      <w:r>
        <w:separator/>
      </w:r>
    </w:p>
  </w:footnote>
  <w:footnote w:type="continuationSeparator" w:id="0">
    <w:p w14:paraId="0328F476" w14:textId="77777777" w:rsidR="00527CA0" w:rsidRDefault="00527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5DEADC" w14:textId="77777777" w:rsidR="009E44E0" w:rsidRDefault="009E44E0">
    <w:pPr>
      <w:jc w:val="right"/>
      <w:rPr>
        <w:i/>
        <w:iCs/>
        <w:sz w:val="20"/>
      </w:rPr>
    </w:pPr>
    <w:r>
      <w:rPr>
        <w:i/>
        <w:iCs/>
        <w:sz w:val="20"/>
      </w:rPr>
      <w:t>Year 8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B6C41F8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B53"/>
    <w:rsid w:val="00027B0D"/>
    <w:rsid w:val="00092567"/>
    <w:rsid w:val="00121B71"/>
    <w:rsid w:val="00184B91"/>
    <w:rsid w:val="0030021F"/>
    <w:rsid w:val="00367E0A"/>
    <w:rsid w:val="00384BBB"/>
    <w:rsid w:val="00386484"/>
    <w:rsid w:val="00393155"/>
    <w:rsid w:val="003F2B53"/>
    <w:rsid w:val="003F3715"/>
    <w:rsid w:val="00423574"/>
    <w:rsid w:val="004322D4"/>
    <w:rsid w:val="00446298"/>
    <w:rsid w:val="0048679C"/>
    <w:rsid w:val="00515F9A"/>
    <w:rsid w:val="00527CA0"/>
    <w:rsid w:val="0053210F"/>
    <w:rsid w:val="00547648"/>
    <w:rsid w:val="006C47E1"/>
    <w:rsid w:val="00757725"/>
    <w:rsid w:val="007D4E70"/>
    <w:rsid w:val="008F6095"/>
    <w:rsid w:val="00956E85"/>
    <w:rsid w:val="009E44E0"/>
    <w:rsid w:val="00A076A5"/>
    <w:rsid w:val="00A82031"/>
    <w:rsid w:val="00AC0D5E"/>
    <w:rsid w:val="00AF52D1"/>
    <w:rsid w:val="00B22EB5"/>
    <w:rsid w:val="00BF0369"/>
    <w:rsid w:val="00C877E7"/>
    <w:rsid w:val="00C9605C"/>
    <w:rsid w:val="00CC6E08"/>
    <w:rsid w:val="00E26A0C"/>
    <w:rsid w:val="00E775DA"/>
    <w:rsid w:val="00F63F52"/>
    <w:rsid w:val="00F73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44991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C9605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605C"/>
    <w:rPr>
      <w:rFonts w:ascii="Lucida Grande" w:eastAsia="Times New Roman" w:hAnsi="Lucida Grande" w:cs="Lucida Grande"/>
      <w:sz w:val="18"/>
      <w:szCs w:val="18"/>
    </w:rPr>
  </w:style>
  <w:style w:type="paragraph" w:customStyle="1" w:styleId="Questions1">
    <w:name w:val="Questions (1"/>
    <w:aliases w:val="2,3...)"/>
    <w:basedOn w:val="Normal"/>
    <w:rsid w:val="00092567"/>
    <w:pPr>
      <w:numPr>
        <w:numId w:val="3"/>
      </w:numPr>
      <w:spacing w:before="40" w:after="40"/>
      <w:jc w:val="both"/>
    </w:pPr>
    <w:rPr>
      <w:b/>
      <w:bCs/>
      <w:lang w:eastAsia="en-AU"/>
    </w:rPr>
  </w:style>
  <w:style w:type="table" w:styleId="TableGrid">
    <w:name w:val="Table Grid"/>
    <w:basedOn w:val="TableNormal"/>
    <w:rsid w:val="00092567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F52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6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2</Words>
  <Characters>3894</Characters>
  <Application>Microsoft Office Word</Application>
  <DocSecurity>0</DocSecurity>
  <Lines>32</Lines>
  <Paragraphs>9</Paragraphs>
  <ScaleCrop>false</ScaleCrop>
  <Company/>
  <LinksUpToDate>false</LinksUpToDate>
  <CharactersWithSpaces>4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22:00Z</dcterms:created>
  <dcterms:modified xsi:type="dcterms:W3CDTF">2016-01-23T04:22:00Z</dcterms:modified>
</cp:coreProperties>
</file>